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4719" w:rsidRPr="00933430" w:rsidRDefault="00611BC3" w:rsidP="009A72DC">
      <w:pPr>
        <w:jc w:val="center"/>
        <w:rPr>
          <w:rFonts w:ascii="Times New Roman" w:hAnsi="Times New Roman"/>
          <w:b/>
          <w:sz w:val="36"/>
          <w:szCs w:val="36"/>
          <w:lang w:val="en-US"/>
        </w:rPr>
      </w:pPr>
      <w:r>
        <w:rPr>
          <w:rFonts w:ascii="Times New Roman" w:hAnsi="Times New Roman"/>
          <w:b/>
          <w:sz w:val="36"/>
          <w:szCs w:val="36"/>
          <w:lang w:val="en-US"/>
        </w:rPr>
        <w:t>SESSION</w:t>
      </w:r>
      <w:r w:rsidR="000A7EB4" w:rsidRPr="00933430">
        <w:rPr>
          <w:rFonts w:ascii="Times New Roman" w:hAnsi="Times New Roman"/>
          <w:b/>
          <w:sz w:val="36"/>
          <w:szCs w:val="36"/>
          <w:lang w:val="en-US"/>
        </w:rPr>
        <w:t xml:space="preserve"> 6</w:t>
      </w:r>
    </w:p>
    <w:p w:rsidR="000A7EB4" w:rsidRPr="00611BC3" w:rsidRDefault="00611BC3" w:rsidP="009A72DC">
      <w:pPr>
        <w:jc w:val="center"/>
        <w:rPr>
          <w:rFonts w:ascii="Times New Roman" w:hAnsi="Times New Roman"/>
          <w:b/>
          <w:sz w:val="36"/>
          <w:szCs w:val="36"/>
          <w:lang w:val="en-US"/>
        </w:rPr>
      </w:pPr>
      <w:r>
        <w:rPr>
          <w:rFonts w:ascii="Times New Roman" w:hAnsi="Times New Roman"/>
          <w:b/>
          <w:sz w:val="36"/>
          <w:szCs w:val="36"/>
          <w:lang w:val="en-US"/>
        </w:rPr>
        <w:t>MICROSCENARIO</w:t>
      </w:r>
    </w:p>
    <w:p w:rsidR="000A7EB4" w:rsidRPr="00611BC3" w:rsidRDefault="00611BC3" w:rsidP="009A72DC">
      <w:pPr>
        <w:jc w:val="center"/>
        <w:rPr>
          <w:rFonts w:ascii="Times New Roman" w:hAnsi="Times New Roman"/>
          <w:b/>
          <w:sz w:val="36"/>
          <w:szCs w:val="36"/>
          <w:lang w:val="en-US"/>
        </w:rPr>
      </w:pPr>
      <w:bookmarkStart w:id="0" w:name="_Hlk534209758"/>
      <w:r>
        <w:rPr>
          <w:rFonts w:ascii="Times New Roman" w:hAnsi="Times New Roman"/>
          <w:b/>
          <w:sz w:val="36"/>
          <w:szCs w:val="36"/>
          <w:lang w:val="en-US"/>
        </w:rPr>
        <w:t>Study of the function</w:t>
      </w:r>
      <w:r w:rsidR="000A7EB4" w:rsidRPr="00611BC3">
        <w:rPr>
          <w:rFonts w:ascii="Times New Roman" w:hAnsi="Times New Roman"/>
          <w:b/>
          <w:sz w:val="36"/>
          <w:szCs w:val="36"/>
          <w:lang w:val="en-US"/>
        </w:rPr>
        <w:t xml:space="preserve"> </w:t>
      </w:r>
      <w:bookmarkEnd w:id="0"/>
      <w:r w:rsidR="000A7EB4" w:rsidRPr="000A7EB4">
        <w:rPr>
          <w:rFonts w:ascii="Times New Roman" w:hAnsi="Times New Roman"/>
          <w:position w:val="-18"/>
        </w:rPr>
        <w:object w:dxaOrig="292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6.25pt;height:28.5pt" o:ole="">
            <v:imagedata r:id="rId4" o:title=""/>
          </v:shape>
          <o:OLEObject Type="Embed" ProgID="Equation.DSMT4" ShapeID="_x0000_i1025" DrawAspect="Content" ObjectID="_1607957946" r:id="rId5"/>
        </w:object>
      </w:r>
    </w:p>
    <w:p w:rsidR="000A7EB4" w:rsidRPr="00611BC3" w:rsidRDefault="000A7EB4" w:rsidP="009A72DC">
      <w:pPr>
        <w:jc w:val="center"/>
        <w:rPr>
          <w:rFonts w:ascii="Times New Roman" w:hAnsi="Times New Roman"/>
          <w:lang w:val="en-US"/>
        </w:rPr>
      </w:pPr>
    </w:p>
    <w:p w:rsidR="000A7EB4" w:rsidRPr="00611BC3" w:rsidRDefault="000A7EB4" w:rsidP="00441514">
      <w:pPr>
        <w:jc w:val="both"/>
        <w:rPr>
          <w:rFonts w:ascii="Times New Roman" w:hAnsi="Times New Roman"/>
          <w:lang w:val="en-US"/>
        </w:rPr>
      </w:pPr>
    </w:p>
    <w:p w:rsidR="000A7EB4" w:rsidRPr="00611BC3" w:rsidRDefault="000A7EB4" w:rsidP="00441514">
      <w:pPr>
        <w:jc w:val="both"/>
        <w:rPr>
          <w:rFonts w:ascii="Times New Roman" w:hAnsi="Times New Roman"/>
          <w:lang w:val="en-US"/>
        </w:rPr>
      </w:pPr>
    </w:p>
    <w:p w:rsidR="000A7EB4" w:rsidRPr="00933430" w:rsidRDefault="00611BC3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bookmarkStart w:id="1" w:name="_Hlk534213294"/>
      <w:r>
        <w:rPr>
          <w:rFonts w:ascii="Times New Roman" w:hAnsi="Times New Roman"/>
          <w:b/>
          <w:lang w:val="en-US"/>
        </w:rPr>
        <w:t>Subject</w:t>
      </w:r>
      <w:r w:rsidR="000A7EB4" w:rsidRPr="00933430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Algebra</w:t>
      </w:r>
    </w:p>
    <w:bookmarkEnd w:id="1"/>
    <w:p w:rsidR="000A7EB4" w:rsidRPr="00611BC3" w:rsidRDefault="00611BC3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Class</w:t>
      </w:r>
      <w:r w:rsidR="000A7EB4" w:rsidRPr="00611BC3">
        <w:rPr>
          <w:rFonts w:ascii="Times New Roman" w:hAnsi="Times New Roman"/>
          <w:lang w:val="en-US"/>
        </w:rPr>
        <w:t>:</w:t>
      </w:r>
      <w:r w:rsidRPr="00611BC3">
        <w:rPr>
          <w:rFonts w:ascii="Times New Roman" w:hAnsi="Times New Roman"/>
          <w:lang w:val="en-US"/>
        </w:rPr>
        <w:t xml:space="preserve"> 4</w:t>
      </w:r>
      <w:r w:rsidRPr="00611BC3">
        <w:rPr>
          <w:rFonts w:ascii="Times New Roman" w:hAnsi="Times New Roman"/>
          <w:vertAlign w:val="superscript"/>
          <w:lang w:val="en-US"/>
        </w:rPr>
        <w:t>th</w:t>
      </w:r>
      <w:r w:rsidRPr="00611BC3">
        <w:rPr>
          <w:rFonts w:ascii="Times New Roman" w:hAnsi="Times New Roman"/>
          <w:lang w:val="en-US"/>
        </w:rPr>
        <w:t xml:space="preserve"> </w:t>
      </w:r>
      <w:r w:rsidR="00933430">
        <w:rPr>
          <w:rFonts w:ascii="Times New Roman" w:hAnsi="Times New Roman"/>
          <w:lang w:val="en-US"/>
        </w:rPr>
        <w:t xml:space="preserve">grade </w:t>
      </w:r>
      <w:r>
        <w:rPr>
          <w:rFonts w:ascii="Times New Roman" w:hAnsi="Times New Roman"/>
          <w:lang w:val="en-US"/>
        </w:rPr>
        <w:t>High</w:t>
      </w:r>
      <w:r w:rsidRPr="00611BC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chool</w:t>
      </w:r>
    </w:p>
    <w:p w:rsidR="000A7EB4" w:rsidRPr="00611BC3" w:rsidRDefault="00611BC3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bookmarkStart w:id="2" w:name="_Hlk534213366"/>
      <w:r>
        <w:rPr>
          <w:rFonts w:ascii="Times New Roman" w:hAnsi="Times New Roman"/>
          <w:b/>
          <w:lang w:val="en-US"/>
        </w:rPr>
        <w:t>Lesson</w:t>
      </w:r>
      <w:r w:rsidR="000A7EB4" w:rsidRPr="00611BC3">
        <w:rPr>
          <w:rFonts w:ascii="Times New Roman" w:hAnsi="Times New Roman"/>
          <w:lang w:val="en-US"/>
        </w:rPr>
        <w:t xml:space="preserve">: </w:t>
      </w:r>
      <w:r w:rsidRPr="00611BC3">
        <w:rPr>
          <w:rFonts w:ascii="Times New Roman" w:hAnsi="Times New Roman"/>
          <w:b/>
          <w:lang w:val="en-US"/>
        </w:rPr>
        <w:t>Study of the function</w:t>
      </w:r>
      <w:r w:rsidRPr="00611BC3">
        <w:rPr>
          <w:rFonts w:ascii="Times New Roman" w:hAnsi="Times New Roman"/>
          <w:b/>
          <w:sz w:val="36"/>
          <w:szCs w:val="36"/>
          <w:lang w:val="en-US"/>
        </w:rPr>
        <w:t xml:space="preserve"> </w:t>
      </w:r>
      <w:bookmarkEnd w:id="2"/>
      <w:r w:rsidR="000A7EB4" w:rsidRPr="00FE6710">
        <w:rPr>
          <w:rFonts w:ascii="Times New Roman" w:hAnsi="Times New Roman"/>
          <w:position w:val="-14"/>
        </w:rPr>
        <w:object w:dxaOrig="1980" w:dyaOrig="400">
          <v:shape id="_x0000_i1026" type="#_x0000_t75" style="width:99pt;height:20.25pt" o:ole="">
            <v:imagedata r:id="rId6" o:title=""/>
          </v:shape>
          <o:OLEObject Type="Embed" ProgID="Equation.DSMT4" ShapeID="_x0000_i1026" DrawAspect="Content" ObjectID="_1607957947" r:id="rId7"/>
        </w:object>
      </w:r>
    </w:p>
    <w:p w:rsidR="000A7EB4" w:rsidRPr="00611BC3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1F3A41" w:rsidRPr="00611BC3" w:rsidRDefault="00611BC3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Estimated</w:t>
      </w:r>
      <w:r w:rsidRPr="00611BC3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time</w:t>
      </w:r>
      <w:r w:rsidR="001F3A41" w:rsidRPr="00611BC3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At least one teaching hour</w:t>
      </w:r>
      <w:r w:rsidR="001F3A41" w:rsidRPr="00611BC3">
        <w:rPr>
          <w:rFonts w:ascii="Times New Roman" w:hAnsi="Times New Roman"/>
          <w:lang w:val="en-US"/>
        </w:rPr>
        <w:t xml:space="preserve"> </w:t>
      </w:r>
    </w:p>
    <w:p w:rsidR="001F3A41" w:rsidRPr="00611BC3" w:rsidRDefault="001F3A41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0A7EB4" w:rsidRPr="007E3A9E" w:rsidRDefault="00611BC3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Purpose</w:t>
      </w:r>
      <w:r w:rsidR="000A7EB4" w:rsidRPr="007E3A9E">
        <w:rPr>
          <w:rFonts w:ascii="Times New Roman" w:hAnsi="Times New Roman"/>
          <w:lang w:val="en-US"/>
        </w:rPr>
        <w:t>:</w:t>
      </w:r>
      <w:r w:rsidRPr="007E3A9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s</w:t>
      </w:r>
      <w:r w:rsidRPr="007E3A9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ust</w:t>
      </w:r>
      <w:r w:rsidRPr="007E3A9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understand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h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graph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of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h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function</w:t>
      </w:r>
      <w:r w:rsidR="000A7EB4" w:rsidRPr="007E3A9E">
        <w:rPr>
          <w:rFonts w:ascii="Times New Roman" w:hAnsi="Times New Roman"/>
          <w:lang w:val="en-US"/>
        </w:rPr>
        <w:t xml:space="preserve">  </w:t>
      </w:r>
      <w:r w:rsidR="000A7EB4" w:rsidRPr="00FE6710">
        <w:rPr>
          <w:rFonts w:ascii="Times New Roman" w:hAnsi="Times New Roman"/>
          <w:position w:val="-14"/>
        </w:rPr>
        <w:object w:dxaOrig="1980" w:dyaOrig="400">
          <v:shape id="_x0000_i1027" type="#_x0000_t75" style="width:99pt;height:20.25pt" o:ole="">
            <v:imagedata r:id="rId6" o:title=""/>
          </v:shape>
          <o:OLEObject Type="Embed" ProgID="Equation.DSMT4" ShapeID="_x0000_i1027" DrawAspect="Content" ObjectID="_1607957948" r:id="rId8"/>
        </w:object>
      </w:r>
      <w:r w:rsidR="000A7EB4" w:rsidRPr="007E3A9E">
        <w:rPr>
          <w:rFonts w:ascii="Times New Roman" w:hAnsi="Times New Roman"/>
          <w:lang w:val="en-US"/>
        </w:rPr>
        <w:t>.</w:t>
      </w:r>
    </w:p>
    <w:p w:rsidR="000A7EB4" w:rsidRPr="007E3A9E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0A7EB4" w:rsidRPr="007E3A9E" w:rsidRDefault="007E3A9E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Objectives</w:t>
      </w:r>
      <w:r w:rsidR="000A7EB4" w:rsidRPr="007E3A9E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 xml:space="preserve">Ss must be </w:t>
      </w:r>
      <w:r w:rsidR="00390CBA">
        <w:rPr>
          <w:rFonts w:ascii="Times New Roman" w:hAnsi="Times New Roman"/>
          <w:lang w:val="en-US"/>
        </w:rPr>
        <w:t xml:space="preserve">rendered </w:t>
      </w:r>
      <w:r>
        <w:rPr>
          <w:rFonts w:ascii="Times New Roman" w:hAnsi="Times New Roman"/>
          <w:lang w:val="en-US"/>
        </w:rPr>
        <w:t>able to:</w:t>
      </w:r>
      <w:r w:rsidR="000A7EB4" w:rsidRPr="007E3A9E">
        <w:rPr>
          <w:rFonts w:ascii="Times New Roman" w:hAnsi="Times New Roman"/>
          <w:lang w:val="en-US"/>
        </w:rPr>
        <w:t xml:space="preserve"> </w:t>
      </w:r>
    </w:p>
    <w:p w:rsidR="000A7EB4" w:rsidRPr="007E3A9E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 w:rsidRPr="007E3A9E">
        <w:rPr>
          <w:rFonts w:ascii="Times New Roman" w:hAnsi="Times New Roman"/>
          <w:lang w:val="en-US"/>
        </w:rPr>
        <w:t>(</w:t>
      </w:r>
      <w:r w:rsidR="007E3A9E">
        <w:rPr>
          <w:rFonts w:ascii="Times New Roman" w:hAnsi="Times New Roman"/>
          <w:lang w:val="en-US"/>
        </w:rPr>
        <w:t>a</w:t>
      </w:r>
      <w:r w:rsidRPr="007E3A9E">
        <w:rPr>
          <w:rFonts w:ascii="Times New Roman" w:hAnsi="Times New Roman"/>
          <w:lang w:val="en-US"/>
        </w:rPr>
        <w:t>)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draw</w:t>
      </w:r>
      <w:r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h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graph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of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h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function</w:t>
      </w:r>
      <w:r w:rsidR="007E3A9E" w:rsidRPr="007E3A9E">
        <w:rPr>
          <w:rFonts w:ascii="Times New Roman" w:hAnsi="Times New Roman"/>
          <w:lang w:val="en-US"/>
        </w:rPr>
        <w:t xml:space="preserve">  </w:t>
      </w:r>
      <w:r w:rsidRPr="00FE6710">
        <w:rPr>
          <w:rFonts w:ascii="Times New Roman" w:hAnsi="Times New Roman"/>
          <w:position w:val="-14"/>
        </w:rPr>
        <w:object w:dxaOrig="1980" w:dyaOrig="400">
          <v:shape id="_x0000_i1028" type="#_x0000_t75" style="width:99pt;height:20.25pt" o:ole="">
            <v:imagedata r:id="rId6" o:title=""/>
          </v:shape>
          <o:OLEObject Type="Embed" ProgID="Equation.DSMT4" ShapeID="_x0000_i1028" DrawAspect="Content" ObjectID="_1607957949" r:id="rId9"/>
        </w:object>
      </w:r>
      <w:r w:rsidRPr="007E3A9E">
        <w:rPr>
          <w:rFonts w:ascii="Times New Roman" w:hAnsi="Times New Roman"/>
          <w:lang w:val="en-US"/>
        </w:rPr>
        <w:t>,</w:t>
      </w:r>
    </w:p>
    <w:p w:rsidR="000A7EB4" w:rsidRPr="007E3A9E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 w:rsidRPr="007E3A9E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</w:rPr>
        <w:t>β</w:t>
      </w:r>
      <w:r w:rsidRPr="007E3A9E">
        <w:rPr>
          <w:rFonts w:ascii="Times New Roman" w:hAnsi="Times New Roman"/>
          <w:lang w:val="en-US"/>
        </w:rPr>
        <w:t>)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determin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h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op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of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the</w:t>
      </w:r>
      <w:r w:rsidR="007E3A9E" w:rsidRPr="007E3A9E">
        <w:rPr>
          <w:rFonts w:ascii="Times New Roman" w:hAnsi="Times New Roman"/>
          <w:lang w:val="en-US"/>
        </w:rPr>
        <w:t xml:space="preserve"> </w:t>
      </w:r>
      <w:r w:rsidR="007E3A9E">
        <w:rPr>
          <w:rFonts w:ascii="Times New Roman" w:hAnsi="Times New Roman"/>
          <w:lang w:val="en-US"/>
        </w:rPr>
        <w:t>parabola and its axis of symmetry</w:t>
      </w:r>
    </w:p>
    <w:p w:rsidR="000A7EB4" w:rsidRPr="002E63D2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 w:rsidRPr="002E63D2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</w:rPr>
        <w:t>γ</w:t>
      </w:r>
      <w:r w:rsidRPr="002E63D2">
        <w:rPr>
          <w:rFonts w:ascii="Times New Roman" w:hAnsi="Times New Roman"/>
          <w:lang w:val="en-US"/>
        </w:rPr>
        <w:t>)</w:t>
      </w:r>
      <w:r w:rsidR="007E3A9E">
        <w:rPr>
          <w:rFonts w:ascii="Times New Roman" w:hAnsi="Times New Roman"/>
          <w:lang w:val="en-US"/>
        </w:rPr>
        <w:t xml:space="preserve"> draw conclusions on its</w:t>
      </w:r>
      <w:r w:rsidR="002E63D2" w:rsidRPr="002E63D2">
        <w:rPr>
          <w:rFonts w:ascii="Times New Roman" w:hAnsi="Times New Roman"/>
          <w:lang w:val="en-US"/>
        </w:rPr>
        <w:t xml:space="preserve"> </w:t>
      </w:r>
      <w:r w:rsidR="002E63D2">
        <w:rPr>
          <w:rFonts w:ascii="Times New Roman" w:hAnsi="Times New Roman"/>
          <w:lang w:val="en-US"/>
        </w:rPr>
        <w:t>monotony and</w:t>
      </w:r>
      <w:r w:rsidRPr="002E63D2">
        <w:rPr>
          <w:rFonts w:ascii="Times New Roman" w:hAnsi="Times New Roman"/>
          <w:lang w:val="en-US"/>
        </w:rPr>
        <w:t xml:space="preserve"> </w:t>
      </w:r>
    </w:p>
    <w:p w:rsidR="000A7EB4" w:rsidRPr="002E63D2" w:rsidRDefault="001F3A41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 w:rsidRPr="002E63D2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</w:rPr>
        <w:t>δ</w:t>
      </w:r>
      <w:r w:rsidR="000A7EB4" w:rsidRPr="002E63D2">
        <w:rPr>
          <w:rFonts w:ascii="Times New Roman" w:hAnsi="Times New Roman"/>
          <w:lang w:val="en-US"/>
        </w:rPr>
        <w:t>)</w:t>
      </w:r>
      <w:r w:rsidR="002E63D2" w:rsidRPr="002E63D2">
        <w:rPr>
          <w:rFonts w:ascii="Times New Roman" w:hAnsi="Times New Roman"/>
          <w:lang w:val="en-US"/>
        </w:rPr>
        <w:t xml:space="preserve"> </w:t>
      </w:r>
      <w:r w:rsidR="002E63D2">
        <w:rPr>
          <w:rFonts w:ascii="Times New Roman" w:hAnsi="Times New Roman"/>
          <w:lang w:val="en-US"/>
        </w:rPr>
        <w:t>calculate</w:t>
      </w:r>
      <w:r w:rsidR="002E63D2" w:rsidRPr="002E63D2">
        <w:rPr>
          <w:rFonts w:ascii="Times New Roman" w:hAnsi="Times New Roman"/>
          <w:lang w:val="en-US"/>
        </w:rPr>
        <w:t xml:space="preserve"> </w:t>
      </w:r>
      <w:r w:rsidR="002E63D2">
        <w:rPr>
          <w:rFonts w:ascii="Times New Roman" w:hAnsi="Times New Roman"/>
          <w:lang w:val="en-US"/>
        </w:rPr>
        <w:t>the</w:t>
      </w:r>
      <w:r w:rsidR="002E63D2" w:rsidRPr="002E63D2">
        <w:rPr>
          <w:rFonts w:ascii="Times New Roman" w:hAnsi="Times New Roman"/>
          <w:lang w:val="en-US"/>
        </w:rPr>
        <w:t xml:space="preserve"> </w:t>
      </w:r>
      <w:proofErr w:type="spellStart"/>
      <w:r w:rsidR="002E63D2">
        <w:rPr>
          <w:rFonts w:ascii="Times New Roman" w:hAnsi="Times New Roman"/>
          <w:lang w:val="en-US"/>
        </w:rPr>
        <w:t>extremalities</w:t>
      </w:r>
      <w:proofErr w:type="spellEnd"/>
      <w:r w:rsidR="002E63D2">
        <w:rPr>
          <w:rFonts w:ascii="Times New Roman" w:hAnsi="Times New Roman"/>
          <w:lang w:val="en-US"/>
        </w:rPr>
        <w:t xml:space="preserve"> of the f function</w:t>
      </w:r>
      <w:r w:rsidR="000A7EB4" w:rsidRPr="002E63D2">
        <w:rPr>
          <w:rFonts w:ascii="Times New Roman" w:hAnsi="Times New Roman"/>
          <w:lang w:val="en-US"/>
        </w:rPr>
        <w:t>.</w:t>
      </w:r>
    </w:p>
    <w:p w:rsidR="000A7EB4" w:rsidRPr="002E63D2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0A7EB4" w:rsidRPr="002E63D2" w:rsidRDefault="002E63D2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Teaching</w:t>
      </w:r>
      <w:r w:rsidRPr="002E63D2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approach</w:t>
      </w:r>
      <w:r w:rsidR="000A7EB4" w:rsidRPr="002E63D2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Inquiry</w:t>
      </w:r>
      <w:r w:rsidRPr="002E63D2">
        <w:rPr>
          <w:rFonts w:ascii="Times New Roman" w:hAnsi="Times New Roman"/>
          <w:lang w:val="en-US"/>
        </w:rPr>
        <w:t>-</w:t>
      </w:r>
      <w:r>
        <w:rPr>
          <w:rFonts w:ascii="Times New Roman" w:hAnsi="Times New Roman"/>
          <w:lang w:val="en-US"/>
        </w:rPr>
        <w:t>based</w:t>
      </w:r>
      <w:r w:rsidRPr="002E63D2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earning</w:t>
      </w:r>
      <w:r w:rsidRPr="002E63D2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ith</w:t>
      </w:r>
      <w:r w:rsidRPr="002E63D2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uided self-acting and induction elements</w:t>
      </w:r>
      <w:r w:rsidR="000A7EB4" w:rsidRPr="002E63D2">
        <w:rPr>
          <w:rFonts w:ascii="Times New Roman" w:hAnsi="Times New Roman"/>
          <w:lang w:val="en-US"/>
        </w:rPr>
        <w:t xml:space="preserve">. </w:t>
      </w:r>
    </w:p>
    <w:p w:rsidR="000A7EB4" w:rsidRPr="002E63D2" w:rsidRDefault="000A7EB4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0A7EB4" w:rsidRPr="00237A55" w:rsidRDefault="00237A55" w:rsidP="00C86467">
      <w:pPr>
        <w:spacing w:line="276" w:lineRule="auto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Digital</w:t>
      </w:r>
      <w:r w:rsidRPr="00237A55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sources</w:t>
      </w:r>
      <w:r w:rsidR="000A7EB4" w:rsidRPr="00237A55">
        <w:rPr>
          <w:rFonts w:ascii="Times New Roman" w:hAnsi="Times New Roman"/>
          <w:lang w:val="en-US"/>
        </w:rPr>
        <w:t xml:space="preserve">:  </w:t>
      </w:r>
      <w:r>
        <w:rPr>
          <w:rFonts w:ascii="Times New Roman" w:hAnsi="Times New Roman"/>
          <w:lang w:val="en-US"/>
        </w:rPr>
        <w:t>Use of computers and the following link:</w:t>
      </w:r>
      <w:r w:rsidR="000A7EB4" w:rsidRPr="00237A55">
        <w:rPr>
          <w:rFonts w:ascii="Times New Roman" w:hAnsi="Times New Roman"/>
          <w:lang w:val="en-US"/>
        </w:rPr>
        <w:t xml:space="preserve"> </w:t>
      </w:r>
      <w:hyperlink r:id="rId10" w:history="1">
        <w:r w:rsidR="000A0630" w:rsidRPr="00237A55">
          <w:rPr>
            <w:rStyle w:val="-"/>
            <w:rFonts w:ascii="Times New Roman" w:hAnsi="Times New Roman"/>
            <w:lang w:val="en-US"/>
          </w:rPr>
          <w:t>http://photodentro.edu.gr/v/item/ds/8521/1767</w:t>
        </w:r>
      </w:hyperlink>
      <w:r w:rsidR="000A0630" w:rsidRPr="00237A55">
        <w:rPr>
          <w:rFonts w:ascii="Times New Roman" w:hAnsi="Times New Roman"/>
          <w:lang w:val="en-US"/>
        </w:rPr>
        <w:t xml:space="preserve"> </w:t>
      </w:r>
      <w:r w:rsidR="000A7EB4" w:rsidRPr="00237A55">
        <w:rPr>
          <w:rFonts w:ascii="Times New Roman" w:hAnsi="Times New Roman"/>
          <w:lang w:val="en-US"/>
        </w:rPr>
        <w:t xml:space="preserve">. </w:t>
      </w:r>
    </w:p>
    <w:p w:rsidR="001F3A41" w:rsidRPr="00237A55" w:rsidRDefault="001F3A41" w:rsidP="00441514">
      <w:pPr>
        <w:spacing w:line="276" w:lineRule="auto"/>
        <w:jc w:val="both"/>
        <w:rPr>
          <w:rFonts w:ascii="Times New Roman" w:hAnsi="Times New Roman"/>
          <w:b/>
          <w:lang w:val="en-US"/>
        </w:rPr>
      </w:pPr>
    </w:p>
    <w:p w:rsidR="00364632" w:rsidRPr="00CF216E" w:rsidRDefault="00757417" w:rsidP="00441514">
      <w:pPr>
        <w:spacing w:line="276" w:lineRule="auto"/>
        <w:jc w:val="both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b/>
          <w:lang w:val="en-US"/>
        </w:rPr>
        <w:t>Short</w:t>
      </w:r>
      <w:r w:rsidRPr="00757417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description</w:t>
      </w:r>
      <w:r w:rsidRPr="00757417">
        <w:rPr>
          <w:rFonts w:ascii="Times New Roman" w:hAnsi="Times New Roman"/>
          <w:b/>
          <w:lang w:val="en-US"/>
        </w:rPr>
        <w:t xml:space="preserve">/ </w:t>
      </w:r>
      <w:r>
        <w:rPr>
          <w:rFonts w:ascii="Times New Roman" w:hAnsi="Times New Roman"/>
          <w:b/>
          <w:lang w:val="en-US"/>
        </w:rPr>
        <w:t>Basic</w:t>
      </w:r>
      <w:r w:rsidRPr="00757417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notion</w:t>
      </w:r>
      <w:r w:rsidR="000A0630" w:rsidRPr="00757417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Ss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ill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ork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n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omputers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mall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roups</w:t>
      </w:r>
      <w:r w:rsidR="00441514" w:rsidRPr="00757417">
        <w:rPr>
          <w:rFonts w:ascii="Times New Roman" w:hAnsi="Times New Roman"/>
          <w:lang w:val="en-US"/>
        </w:rPr>
        <w:t xml:space="preserve">. </w:t>
      </w:r>
      <w:r>
        <w:rPr>
          <w:rFonts w:ascii="Times New Roman" w:hAnsi="Times New Roman"/>
          <w:lang w:val="en-US"/>
        </w:rPr>
        <w:t>Ss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ill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rocess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icro</w:t>
      </w:r>
      <w:r w:rsidRPr="00757417">
        <w:rPr>
          <w:rFonts w:ascii="Times New Roman" w:hAnsi="Times New Roman"/>
          <w:lang w:val="en-US"/>
        </w:rPr>
        <w:t>-</w:t>
      </w:r>
      <w:r>
        <w:rPr>
          <w:rFonts w:ascii="Times New Roman" w:hAnsi="Times New Roman"/>
          <w:lang w:val="en-US"/>
        </w:rPr>
        <w:t>experiment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ink</w:t>
      </w:r>
      <w:r w:rsidRPr="00757417">
        <w:rPr>
          <w:rFonts w:ascii="Times New Roman" w:hAnsi="Times New Roman"/>
          <w:lang w:val="en-US"/>
        </w:rPr>
        <w:t xml:space="preserve"> </w:t>
      </w:r>
      <w:hyperlink r:id="rId11" w:history="1">
        <w:r w:rsidR="00441514" w:rsidRPr="00757417">
          <w:rPr>
            <w:rStyle w:val="-"/>
            <w:rFonts w:ascii="Times New Roman" w:hAnsi="Times New Roman"/>
            <w:lang w:val="en-US"/>
          </w:rPr>
          <w:t>http://photodentro.edu.gr/v/item/ds/8521/1767</w:t>
        </w:r>
      </w:hyperlink>
      <w:r w:rsidR="009A72DC" w:rsidRPr="00757417">
        <w:rPr>
          <w:rFonts w:ascii="Times New Roman" w:hAnsi="Times New Roman"/>
          <w:lang w:val="en-US"/>
        </w:rPr>
        <w:t>,</w:t>
      </w:r>
      <w:r w:rsidR="00441514"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o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s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rasp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orizontal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vertical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hift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757417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function </w:t>
      </w:r>
      <w:r w:rsidR="00441514" w:rsidRPr="00441514">
        <w:rPr>
          <w:rFonts w:ascii="Times New Roman" w:hAnsi="Times New Roman"/>
          <w:position w:val="-14"/>
        </w:rPr>
        <w:object w:dxaOrig="1120" w:dyaOrig="400">
          <v:shape id="_x0000_i1029" type="#_x0000_t75" style="width:56.25pt;height:20.25pt" o:ole="">
            <v:imagedata r:id="rId12" o:title=""/>
          </v:shape>
          <o:OLEObject Type="Embed" ProgID="Equation.DSMT4" ShapeID="_x0000_i1029" DrawAspect="Content" ObjectID="_1607957950" r:id="rId13"/>
        </w:object>
      </w:r>
      <w:r w:rsidR="009A72DC" w:rsidRPr="00757417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 xml:space="preserve">moving the </w:t>
      </w:r>
      <w:r w:rsidR="005D31D2">
        <w:rPr>
          <w:rFonts w:ascii="Times New Roman" w:hAnsi="Times New Roman"/>
          <w:lang w:val="en-US"/>
        </w:rPr>
        <w:t>cursor to the right or to the left, up or down each time</w:t>
      </w:r>
      <w:r w:rsidR="00A54EBA" w:rsidRPr="00757417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and will record results</w:t>
      </w:r>
      <w:r w:rsidR="00441514" w:rsidRPr="00757417">
        <w:rPr>
          <w:rFonts w:ascii="Times New Roman" w:hAnsi="Times New Roman"/>
          <w:lang w:val="en-US"/>
        </w:rPr>
        <w:t xml:space="preserve">. </w:t>
      </w:r>
      <w:r w:rsidR="005D31D2">
        <w:rPr>
          <w:rFonts w:ascii="Times New Roman" w:hAnsi="Times New Roman"/>
          <w:lang w:val="en-US"/>
        </w:rPr>
        <w:t>Based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on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the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worksheet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instructions</w:t>
      </w:r>
      <w:r w:rsidR="005D31D2" w:rsidRPr="00CF216E">
        <w:rPr>
          <w:rFonts w:ascii="Times New Roman" w:hAnsi="Times New Roman"/>
          <w:lang w:val="en-US"/>
        </w:rPr>
        <w:t xml:space="preserve">, </w:t>
      </w:r>
      <w:r w:rsidR="005D31D2">
        <w:rPr>
          <w:rFonts w:ascii="Times New Roman" w:hAnsi="Times New Roman"/>
          <w:lang w:val="en-US"/>
        </w:rPr>
        <w:t>ss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are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expected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5D31D2">
        <w:rPr>
          <w:rFonts w:ascii="Times New Roman" w:hAnsi="Times New Roman"/>
          <w:lang w:val="en-US"/>
        </w:rPr>
        <w:t>to</w:t>
      </w:r>
      <w:r w:rsidR="005D31D2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b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abl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o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correlate the graph</w:t>
      </w:r>
      <w:r w:rsidR="00CF216E" w:rsidRPr="007E3A9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of</w:t>
      </w:r>
      <w:r w:rsidR="00CF216E" w:rsidRPr="007E3A9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he</w:t>
      </w:r>
      <w:r w:rsidR="00CF216E" w:rsidRPr="007E3A9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function</w:t>
      </w:r>
      <w:r w:rsidR="00CF216E" w:rsidRPr="007E3A9E">
        <w:rPr>
          <w:rFonts w:ascii="Times New Roman" w:hAnsi="Times New Roman"/>
          <w:lang w:val="en-US"/>
        </w:rPr>
        <w:t xml:space="preserve"> </w:t>
      </w:r>
      <w:r w:rsidR="00441514" w:rsidRPr="00FE6710">
        <w:rPr>
          <w:rFonts w:ascii="Times New Roman" w:hAnsi="Times New Roman"/>
          <w:position w:val="-14"/>
        </w:rPr>
        <w:object w:dxaOrig="1980" w:dyaOrig="400">
          <v:shape id="_x0000_i1030" type="#_x0000_t75" style="width:99pt;height:20.25pt" o:ole="">
            <v:imagedata r:id="rId6" o:title=""/>
          </v:shape>
          <o:OLEObject Type="Embed" ProgID="Equation.DSMT4" ShapeID="_x0000_i1030" DrawAspect="Content" ObjectID="_1607957951" r:id="rId14"/>
        </w:object>
      </w:r>
      <w:r w:rsidR="009A72DC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 xml:space="preserve">with the initial function </w:t>
      </w:r>
      <w:r w:rsidR="009A72DC" w:rsidRPr="00441514">
        <w:rPr>
          <w:rFonts w:ascii="Times New Roman" w:hAnsi="Times New Roman"/>
          <w:position w:val="-14"/>
        </w:rPr>
        <w:object w:dxaOrig="1120" w:dyaOrig="400">
          <v:shape id="_x0000_i1031" type="#_x0000_t75" style="width:56.25pt;height:20.25pt" o:ole="">
            <v:imagedata r:id="rId12" o:title=""/>
          </v:shape>
          <o:OLEObject Type="Embed" ProgID="Equation.DSMT4" ShapeID="_x0000_i1031" DrawAspect="Content" ObjectID="_1607957952" r:id="rId15"/>
        </w:object>
      </w:r>
      <w:r w:rsidR="009A72DC" w:rsidRPr="00CF216E">
        <w:rPr>
          <w:rFonts w:ascii="Times New Roman" w:hAnsi="Times New Roman"/>
          <w:lang w:val="en-US"/>
        </w:rPr>
        <w:t xml:space="preserve">. </w:t>
      </w:r>
      <w:r w:rsidR="00CF216E">
        <w:rPr>
          <w:rFonts w:ascii="Times New Roman" w:hAnsi="Times New Roman"/>
          <w:lang w:val="en-US"/>
        </w:rPr>
        <w:t>Next</w:t>
      </w:r>
      <w:r w:rsidR="00CF216E" w:rsidRPr="00CF216E">
        <w:rPr>
          <w:rFonts w:ascii="Times New Roman" w:hAnsi="Times New Roman"/>
          <w:lang w:val="en-US"/>
        </w:rPr>
        <w:t xml:space="preserve">, </w:t>
      </w:r>
      <w:r w:rsidR="00CF216E">
        <w:rPr>
          <w:rFonts w:ascii="Times New Roman" w:hAnsi="Times New Roman"/>
          <w:lang w:val="en-US"/>
        </w:rPr>
        <w:t>ss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ar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expected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o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b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abl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o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determin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h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monotony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and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he</w:t>
      </w:r>
      <w:r w:rsidR="00CF216E" w:rsidRPr="00CF216E">
        <w:rPr>
          <w:rFonts w:ascii="Times New Roman" w:hAnsi="Times New Roman"/>
          <w:lang w:val="en-US"/>
        </w:rPr>
        <w:t xml:space="preserve"> </w:t>
      </w:r>
      <w:proofErr w:type="spellStart"/>
      <w:r w:rsidR="00CF216E">
        <w:rPr>
          <w:rFonts w:ascii="Times New Roman" w:hAnsi="Times New Roman"/>
          <w:lang w:val="en-US"/>
        </w:rPr>
        <w:t>extremalities</w:t>
      </w:r>
      <w:proofErr w:type="spellEnd"/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of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the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function</w:t>
      </w:r>
      <w:r w:rsidR="00CF216E" w:rsidRPr="00CF216E">
        <w:rPr>
          <w:rFonts w:ascii="Times New Roman" w:hAnsi="Times New Roman"/>
          <w:lang w:val="en-US"/>
        </w:rPr>
        <w:t xml:space="preserve">, </w:t>
      </w:r>
      <w:r w:rsidR="00CF216E">
        <w:rPr>
          <w:rFonts w:ascii="Times New Roman" w:hAnsi="Times New Roman"/>
          <w:lang w:val="en-US"/>
        </w:rPr>
        <w:t>as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well</w:t>
      </w:r>
      <w:r w:rsidR="00CF216E" w:rsidRPr="00CF216E">
        <w:rPr>
          <w:rFonts w:ascii="Times New Roman" w:hAnsi="Times New Roman"/>
          <w:lang w:val="en-US"/>
        </w:rPr>
        <w:t xml:space="preserve"> </w:t>
      </w:r>
      <w:r w:rsidR="00CF216E">
        <w:rPr>
          <w:rFonts w:ascii="Times New Roman" w:hAnsi="Times New Roman"/>
          <w:lang w:val="en-US"/>
        </w:rPr>
        <w:t>as the top and the axis of symmetry</w:t>
      </w:r>
      <w:r w:rsidR="009A72DC" w:rsidRPr="00CF216E">
        <w:rPr>
          <w:rFonts w:ascii="Times New Roman" w:hAnsi="Times New Roman"/>
          <w:lang w:val="en-US"/>
        </w:rPr>
        <w:t xml:space="preserve">.  </w:t>
      </w:r>
    </w:p>
    <w:p w:rsidR="00A54EBA" w:rsidRPr="00CF216E" w:rsidRDefault="00A54EBA" w:rsidP="00441514">
      <w:pPr>
        <w:spacing w:line="276" w:lineRule="auto"/>
        <w:jc w:val="both"/>
        <w:rPr>
          <w:rFonts w:ascii="Times New Roman" w:hAnsi="Times New Roman"/>
          <w:b/>
          <w:lang w:val="en-US"/>
        </w:rPr>
      </w:pPr>
    </w:p>
    <w:p w:rsidR="0098269F" w:rsidRDefault="00AC7DF1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Additional</w:t>
      </w:r>
      <w:r w:rsidRPr="00CE6C7E">
        <w:rPr>
          <w:rFonts w:ascii="Times New Roman" w:hAnsi="Times New Roman"/>
          <w:b/>
          <w:lang w:val="en-US"/>
        </w:rPr>
        <w:t xml:space="preserve"> </w:t>
      </w:r>
      <w:r>
        <w:rPr>
          <w:rFonts w:ascii="Times New Roman" w:hAnsi="Times New Roman"/>
          <w:b/>
          <w:lang w:val="en-US"/>
        </w:rPr>
        <w:t>benefits</w:t>
      </w:r>
      <w:r w:rsidR="0098269F" w:rsidRPr="00CE6C7E">
        <w:rPr>
          <w:rFonts w:ascii="Times New Roman" w:hAnsi="Times New Roman"/>
          <w:lang w:val="en-US"/>
        </w:rPr>
        <w:t>:</w:t>
      </w:r>
      <w:r w:rsidR="00364632"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orking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roups</w:t>
      </w:r>
      <w:r w:rsidRPr="00CE6C7E">
        <w:rPr>
          <w:rFonts w:ascii="Times New Roman" w:hAnsi="Times New Roman"/>
          <w:lang w:val="en-US"/>
        </w:rPr>
        <w:t xml:space="preserve">, </w:t>
      </w:r>
      <w:r>
        <w:rPr>
          <w:rFonts w:ascii="Times New Roman" w:hAnsi="Times New Roman"/>
          <w:lang w:val="en-US"/>
        </w:rPr>
        <w:t>ss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an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teract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ave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onstructive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onversation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o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s</w:t>
      </w:r>
      <w:r w:rsidRPr="00CE6C7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o</w:t>
      </w:r>
      <w:r w:rsidRPr="00CE6C7E">
        <w:rPr>
          <w:rFonts w:ascii="Times New Roman" w:hAnsi="Times New Roman"/>
          <w:lang w:val="en-US"/>
        </w:rPr>
        <w:t xml:space="preserve"> </w:t>
      </w:r>
      <w:r w:rsidR="00CE6C7E">
        <w:rPr>
          <w:rFonts w:ascii="Times New Roman" w:hAnsi="Times New Roman"/>
          <w:lang w:val="en-US"/>
        </w:rPr>
        <w:t>observe</w:t>
      </w:r>
      <w:r w:rsidR="00CE6C7E" w:rsidRPr="00CE6C7E">
        <w:rPr>
          <w:rFonts w:ascii="Times New Roman" w:hAnsi="Times New Roman"/>
          <w:lang w:val="en-US"/>
        </w:rPr>
        <w:t xml:space="preserve">, </w:t>
      </w:r>
      <w:r w:rsidR="00CE6C7E">
        <w:rPr>
          <w:rFonts w:ascii="Times New Roman" w:hAnsi="Times New Roman"/>
          <w:lang w:val="en-US"/>
        </w:rPr>
        <w:t>comment</w:t>
      </w:r>
      <w:r w:rsidR="00CE6C7E" w:rsidRPr="00CE6C7E">
        <w:rPr>
          <w:rFonts w:ascii="Times New Roman" w:hAnsi="Times New Roman"/>
          <w:lang w:val="en-US"/>
        </w:rPr>
        <w:t xml:space="preserve">, </w:t>
      </w:r>
      <w:r w:rsidR="00CE6C7E">
        <w:rPr>
          <w:rFonts w:ascii="Times New Roman" w:hAnsi="Times New Roman"/>
          <w:lang w:val="en-US"/>
        </w:rPr>
        <w:t>draw</w:t>
      </w:r>
      <w:r w:rsidR="00CE6C7E" w:rsidRPr="00CE6C7E">
        <w:rPr>
          <w:rFonts w:ascii="Times New Roman" w:hAnsi="Times New Roman"/>
          <w:lang w:val="en-US"/>
        </w:rPr>
        <w:t xml:space="preserve"> </w:t>
      </w:r>
      <w:r w:rsidR="00CE6C7E">
        <w:rPr>
          <w:rFonts w:ascii="Times New Roman" w:hAnsi="Times New Roman"/>
          <w:lang w:val="en-US"/>
        </w:rPr>
        <w:t>conclusions</w:t>
      </w:r>
      <w:r w:rsidR="00CE6C7E" w:rsidRPr="00CE6C7E">
        <w:rPr>
          <w:rFonts w:ascii="Times New Roman" w:hAnsi="Times New Roman"/>
          <w:lang w:val="en-US"/>
        </w:rPr>
        <w:t xml:space="preserve">, </w:t>
      </w:r>
      <w:r w:rsidR="00CE6C7E">
        <w:rPr>
          <w:rFonts w:ascii="Times New Roman" w:hAnsi="Times New Roman"/>
          <w:lang w:val="en-US"/>
        </w:rPr>
        <w:t>make</w:t>
      </w:r>
      <w:r w:rsidR="00CE6C7E" w:rsidRPr="00CE6C7E">
        <w:rPr>
          <w:rFonts w:ascii="Times New Roman" w:hAnsi="Times New Roman"/>
          <w:lang w:val="en-US"/>
        </w:rPr>
        <w:t xml:space="preserve"> </w:t>
      </w:r>
      <w:r w:rsidR="00CE6C7E">
        <w:rPr>
          <w:rFonts w:ascii="Times New Roman" w:hAnsi="Times New Roman"/>
          <w:lang w:val="en-US"/>
        </w:rPr>
        <w:t>models</w:t>
      </w:r>
      <w:r w:rsidR="00CE6C7E" w:rsidRPr="00CE6C7E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and, finally, generalize. Thus</w:t>
      </w:r>
      <w:r w:rsidR="00E742FD" w:rsidRPr="00E742FD">
        <w:rPr>
          <w:rFonts w:ascii="Times New Roman" w:hAnsi="Times New Roman"/>
          <w:lang w:val="en-US"/>
        </w:rPr>
        <w:t xml:space="preserve">, </w:t>
      </w:r>
      <w:proofErr w:type="gramStart"/>
      <w:r w:rsidR="00E742FD">
        <w:rPr>
          <w:rFonts w:ascii="Times New Roman" w:hAnsi="Times New Roman"/>
          <w:lang w:val="en-US"/>
        </w:rPr>
        <w:t>knowledge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364632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is</w:t>
      </w:r>
      <w:proofErr w:type="gramEnd"/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substantial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and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teaching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objectives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are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achieved</w:t>
      </w:r>
      <w:r w:rsidR="00E742FD" w:rsidRPr="00E742FD">
        <w:rPr>
          <w:rFonts w:ascii="Times New Roman" w:hAnsi="Times New Roman"/>
          <w:lang w:val="en-US"/>
        </w:rPr>
        <w:t xml:space="preserve"> </w:t>
      </w:r>
      <w:r w:rsidR="00E742FD">
        <w:rPr>
          <w:rFonts w:ascii="Times New Roman" w:hAnsi="Times New Roman"/>
          <w:lang w:val="en-US"/>
        </w:rPr>
        <w:t>by ss themselves.</w:t>
      </w:r>
    </w:p>
    <w:p w:rsidR="00E742FD" w:rsidRDefault="00E742FD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E742FD" w:rsidRDefault="00E742FD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E742FD" w:rsidRPr="00E742FD" w:rsidRDefault="00E742FD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E742FD" w:rsidRDefault="00364632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E742FD" w:rsidRDefault="00364632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1A1AE7" w:rsidRDefault="001A1AE7" w:rsidP="00364632">
      <w:pPr>
        <w:spacing w:line="276" w:lineRule="auto"/>
        <w:jc w:val="center"/>
        <w:rPr>
          <w:rFonts w:ascii="Times New Roman" w:hAnsi="Times New Roman"/>
          <w:b/>
          <w:sz w:val="36"/>
          <w:szCs w:val="36"/>
          <w:lang w:val="en-US"/>
        </w:rPr>
      </w:pPr>
      <w:r>
        <w:rPr>
          <w:rFonts w:ascii="Times New Roman" w:hAnsi="Times New Roman"/>
          <w:b/>
          <w:sz w:val="36"/>
          <w:szCs w:val="36"/>
          <w:lang w:val="en-US"/>
        </w:rPr>
        <w:lastRenderedPageBreak/>
        <w:t>WORKSHEET</w:t>
      </w:r>
    </w:p>
    <w:p w:rsidR="00364632" w:rsidRPr="00CB2D98" w:rsidRDefault="00364632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CB2D98" w:rsidRDefault="00364632" w:rsidP="00364632">
      <w:pPr>
        <w:spacing w:line="276" w:lineRule="auto"/>
        <w:jc w:val="center"/>
        <w:rPr>
          <w:rFonts w:ascii="Times New Roman" w:hAnsi="Times New Roman"/>
          <w:b/>
          <w:lang w:val="en-US"/>
        </w:rPr>
      </w:pPr>
      <w:r w:rsidRPr="00CB2D98">
        <w:rPr>
          <w:rFonts w:ascii="Times New Roman" w:hAnsi="Times New Roman"/>
          <w:b/>
          <w:lang w:val="en-US"/>
        </w:rPr>
        <w:t>1</w:t>
      </w:r>
      <w:r w:rsidR="001A1AE7">
        <w:rPr>
          <w:rFonts w:ascii="Times New Roman" w:hAnsi="Times New Roman"/>
          <w:b/>
          <w:vertAlign w:val="superscript"/>
          <w:lang w:val="en-US"/>
        </w:rPr>
        <w:t xml:space="preserve">ST </w:t>
      </w:r>
      <w:r w:rsidR="00CB2D98">
        <w:rPr>
          <w:rFonts w:ascii="Times New Roman" w:hAnsi="Times New Roman"/>
          <w:b/>
          <w:sz w:val="28"/>
          <w:szCs w:val="28"/>
          <w:vertAlign w:val="superscript"/>
          <w:lang w:val="en-US"/>
        </w:rPr>
        <w:t>teaching hour</w:t>
      </w:r>
    </w:p>
    <w:p w:rsidR="00364632" w:rsidRPr="00CB2D98" w:rsidRDefault="00364632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CB2D98" w:rsidRDefault="00CB2D98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Subject</w:t>
      </w:r>
      <w:r w:rsidRPr="00CB2D98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Algebra</w:t>
      </w:r>
    </w:p>
    <w:p w:rsidR="00364632" w:rsidRPr="00CB2D98" w:rsidRDefault="00CB2D98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Class</w:t>
      </w:r>
      <w:r w:rsidRPr="00611BC3">
        <w:rPr>
          <w:rFonts w:ascii="Times New Roman" w:hAnsi="Times New Roman"/>
          <w:lang w:val="en-US"/>
        </w:rPr>
        <w:t>: 4</w:t>
      </w:r>
      <w:r w:rsidRPr="00611BC3">
        <w:rPr>
          <w:rFonts w:ascii="Times New Roman" w:hAnsi="Times New Roman"/>
          <w:vertAlign w:val="superscript"/>
          <w:lang w:val="en-US"/>
        </w:rPr>
        <w:t>th</w:t>
      </w:r>
      <w:r w:rsidRPr="00611BC3">
        <w:rPr>
          <w:rFonts w:ascii="Times New Roman" w:hAnsi="Times New Roman"/>
          <w:lang w:val="en-US"/>
        </w:rPr>
        <w:t xml:space="preserve"> </w:t>
      </w:r>
      <w:r w:rsidR="00933430">
        <w:rPr>
          <w:rFonts w:ascii="Times New Roman" w:hAnsi="Times New Roman"/>
          <w:lang w:val="en-US"/>
        </w:rPr>
        <w:t xml:space="preserve">grade </w:t>
      </w:r>
      <w:bookmarkStart w:id="3" w:name="_GoBack"/>
      <w:bookmarkEnd w:id="3"/>
      <w:r>
        <w:rPr>
          <w:rFonts w:ascii="Times New Roman" w:hAnsi="Times New Roman"/>
          <w:lang w:val="en-US"/>
        </w:rPr>
        <w:t>High</w:t>
      </w:r>
      <w:r w:rsidRPr="00611BC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School</w:t>
      </w:r>
    </w:p>
    <w:p w:rsidR="005A61F0" w:rsidRPr="00CB2D98" w:rsidRDefault="00CB2D98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Student’s name</w:t>
      </w:r>
      <w:r w:rsidR="005A61F0" w:rsidRPr="00CB2D98">
        <w:rPr>
          <w:rFonts w:ascii="Times New Roman" w:hAnsi="Times New Roman"/>
          <w:lang w:val="en-US"/>
        </w:rPr>
        <w:t>:</w:t>
      </w:r>
      <w:r w:rsidR="000556C7">
        <w:rPr>
          <w:rFonts w:ascii="Times New Roman" w:hAnsi="Times New Roman"/>
          <w:lang w:val="en-US"/>
        </w:rPr>
        <w:t xml:space="preserve"> </w:t>
      </w:r>
      <w:r w:rsidR="00F5326E" w:rsidRPr="00CB2D98">
        <w:rPr>
          <w:rFonts w:ascii="Times New Roman" w:hAnsi="Times New Roman"/>
          <w:lang w:val="en-US"/>
        </w:rPr>
        <w:t>_________________________________</w:t>
      </w:r>
    </w:p>
    <w:p w:rsidR="00364632" w:rsidRPr="00CB2D98" w:rsidRDefault="00CB2D98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Lesson</w:t>
      </w:r>
      <w:r w:rsidRPr="00611BC3">
        <w:rPr>
          <w:rFonts w:ascii="Times New Roman" w:hAnsi="Times New Roman"/>
          <w:lang w:val="en-US"/>
        </w:rPr>
        <w:t xml:space="preserve">: </w:t>
      </w:r>
      <w:r w:rsidRPr="00611BC3">
        <w:rPr>
          <w:rFonts w:ascii="Times New Roman" w:hAnsi="Times New Roman"/>
          <w:b/>
          <w:lang w:val="en-US"/>
        </w:rPr>
        <w:t>Study of the function</w:t>
      </w:r>
      <w:r w:rsidRPr="00611BC3">
        <w:rPr>
          <w:rFonts w:ascii="Times New Roman" w:hAnsi="Times New Roman"/>
          <w:b/>
          <w:sz w:val="36"/>
          <w:szCs w:val="36"/>
          <w:lang w:val="en-US"/>
        </w:rPr>
        <w:t xml:space="preserve"> </w:t>
      </w:r>
      <w:r w:rsidR="00364632" w:rsidRPr="00FE6710">
        <w:rPr>
          <w:rFonts w:ascii="Times New Roman" w:hAnsi="Times New Roman"/>
          <w:position w:val="-14"/>
        </w:rPr>
        <w:object w:dxaOrig="1980" w:dyaOrig="400">
          <v:shape id="_x0000_i1032" type="#_x0000_t75" style="width:99pt;height:20.25pt" o:ole="">
            <v:imagedata r:id="rId6" o:title=""/>
          </v:shape>
          <o:OLEObject Type="Embed" ProgID="Equation.DSMT4" ShapeID="_x0000_i1032" DrawAspect="Content" ObjectID="_1607957953" r:id="rId16"/>
        </w:object>
      </w:r>
    </w:p>
    <w:p w:rsidR="00364632" w:rsidRPr="00CB2D98" w:rsidRDefault="00364632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 w:rsidRPr="00CB2D98">
        <w:rPr>
          <w:rFonts w:ascii="Times New Roman" w:hAnsi="Times New Roman"/>
          <w:b/>
          <w:lang w:val="en-US"/>
        </w:rPr>
        <w:t>1</w:t>
      </w:r>
      <w:r w:rsidR="00CB2D98">
        <w:rPr>
          <w:rFonts w:ascii="Times New Roman" w:hAnsi="Times New Roman"/>
          <w:b/>
          <w:vertAlign w:val="superscript"/>
          <w:lang w:val="en-US"/>
        </w:rPr>
        <w:t>st</w:t>
      </w:r>
      <w:r w:rsidR="00CB2D98" w:rsidRPr="00CB2D98">
        <w:rPr>
          <w:rFonts w:ascii="Times New Roman" w:hAnsi="Times New Roman"/>
          <w:b/>
          <w:vertAlign w:val="superscript"/>
          <w:lang w:val="en-US"/>
        </w:rPr>
        <w:t xml:space="preserve"> </w:t>
      </w:r>
      <w:r w:rsidR="00CB2D98">
        <w:rPr>
          <w:rFonts w:ascii="Times New Roman" w:hAnsi="Times New Roman"/>
          <w:b/>
          <w:lang w:val="en-US"/>
        </w:rPr>
        <w:t>teaching</w:t>
      </w:r>
      <w:r w:rsidR="00CB2D98" w:rsidRPr="00CB2D98">
        <w:rPr>
          <w:rFonts w:ascii="Times New Roman" w:hAnsi="Times New Roman"/>
          <w:b/>
          <w:lang w:val="en-US"/>
        </w:rPr>
        <w:t xml:space="preserve"> </w:t>
      </w:r>
      <w:r w:rsidR="00CB2D98">
        <w:rPr>
          <w:rFonts w:ascii="Times New Roman" w:hAnsi="Times New Roman"/>
          <w:b/>
          <w:lang w:val="en-US"/>
        </w:rPr>
        <w:t>hour</w:t>
      </w:r>
      <w:r w:rsidRPr="00CB2D98">
        <w:rPr>
          <w:rFonts w:ascii="Times New Roman" w:hAnsi="Times New Roman"/>
          <w:b/>
          <w:lang w:val="en-US"/>
        </w:rPr>
        <w:t>:</w:t>
      </w:r>
      <w:r w:rsidRPr="00CB2D98">
        <w:rPr>
          <w:rFonts w:ascii="Times New Roman" w:hAnsi="Times New Roman"/>
          <w:lang w:val="en-US"/>
        </w:rPr>
        <w:t xml:space="preserve"> </w:t>
      </w:r>
      <w:bookmarkStart w:id="4" w:name="_Hlk534213991"/>
      <w:r w:rsidR="00CB2D98">
        <w:rPr>
          <w:rFonts w:ascii="Times New Roman" w:hAnsi="Times New Roman"/>
          <w:lang w:val="en-US"/>
        </w:rPr>
        <w:t>horizontal</w:t>
      </w:r>
      <w:r w:rsidR="00CB2D98" w:rsidRPr="00757417">
        <w:rPr>
          <w:rFonts w:ascii="Times New Roman" w:hAnsi="Times New Roman"/>
          <w:lang w:val="en-US"/>
        </w:rPr>
        <w:t xml:space="preserve"> </w:t>
      </w:r>
      <w:r w:rsidR="00CB2D98">
        <w:rPr>
          <w:rFonts w:ascii="Times New Roman" w:hAnsi="Times New Roman"/>
          <w:lang w:val="en-US"/>
        </w:rPr>
        <w:t>and</w:t>
      </w:r>
      <w:r w:rsidR="00CB2D98" w:rsidRPr="00757417">
        <w:rPr>
          <w:rFonts w:ascii="Times New Roman" w:hAnsi="Times New Roman"/>
          <w:lang w:val="en-US"/>
        </w:rPr>
        <w:t xml:space="preserve"> </w:t>
      </w:r>
      <w:r w:rsidR="00CB2D98">
        <w:rPr>
          <w:rFonts w:ascii="Times New Roman" w:hAnsi="Times New Roman"/>
          <w:lang w:val="en-US"/>
        </w:rPr>
        <w:t>vertical</w:t>
      </w:r>
      <w:r w:rsidR="00CB2D98" w:rsidRPr="00757417">
        <w:rPr>
          <w:rFonts w:ascii="Times New Roman" w:hAnsi="Times New Roman"/>
          <w:lang w:val="en-US"/>
        </w:rPr>
        <w:t xml:space="preserve"> </w:t>
      </w:r>
      <w:r w:rsidR="00CB2D98">
        <w:rPr>
          <w:rFonts w:ascii="Times New Roman" w:hAnsi="Times New Roman"/>
          <w:lang w:val="en-US"/>
        </w:rPr>
        <w:t>shift</w:t>
      </w:r>
      <w:r w:rsidR="00CB2D98" w:rsidRPr="00757417">
        <w:rPr>
          <w:rFonts w:ascii="Times New Roman" w:hAnsi="Times New Roman"/>
          <w:lang w:val="en-US"/>
        </w:rPr>
        <w:t xml:space="preserve"> </w:t>
      </w:r>
      <w:r w:rsidR="00CB2D98">
        <w:rPr>
          <w:rFonts w:ascii="Times New Roman" w:hAnsi="Times New Roman"/>
          <w:lang w:val="en-US"/>
        </w:rPr>
        <w:t>of</w:t>
      </w:r>
      <w:r w:rsidR="00CB2D98" w:rsidRPr="00757417">
        <w:rPr>
          <w:rFonts w:ascii="Times New Roman" w:hAnsi="Times New Roman"/>
          <w:lang w:val="en-US"/>
        </w:rPr>
        <w:t xml:space="preserve"> </w:t>
      </w:r>
      <w:r w:rsidR="00CB2D98">
        <w:rPr>
          <w:rFonts w:ascii="Times New Roman" w:hAnsi="Times New Roman"/>
          <w:lang w:val="en-US"/>
        </w:rPr>
        <w:t>the</w:t>
      </w:r>
      <w:r w:rsidR="00CB2D98" w:rsidRPr="00757417">
        <w:rPr>
          <w:rFonts w:ascii="Times New Roman" w:hAnsi="Times New Roman"/>
          <w:lang w:val="en-US"/>
        </w:rPr>
        <w:t xml:space="preserve"> </w:t>
      </w:r>
      <w:r w:rsidR="00CB2D98">
        <w:rPr>
          <w:rFonts w:ascii="Times New Roman" w:hAnsi="Times New Roman"/>
          <w:lang w:val="en-US"/>
        </w:rPr>
        <w:t xml:space="preserve">function </w:t>
      </w:r>
      <w:r w:rsidRPr="00CB2D98">
        <w:rPr>
          <w:rFonts w:ascii="Times New Roman" w:hAnsi="Times New Roman"/>
          <w:lang w:val="en-US"/>
        </w:rPr>
        <w:t xml:space="preserve"> </w:t>
      </w:r>
      <w:bookmarkEnd w:id="4"/>
      <w:r w:rsidRPr="00FE6710">
        <w:rPr>
          <w:rFonts w:ascii="Times New Roman" w:hAnsi="Times New Roman"/>
          <w:position w:val="-14"/>
        </w:rPr>
        <w:object w:dxaOrig="1980" w:dyaOrig="400">
          <v:shape id="_x0000_i1033" type="#_x0000_t75" style="width:99pt;height:20.25pt" o:ole="">
            <v:imagedata r:id="rId6" o:title=""/>
          </v:shape>
          <o:OLEObject Type="Embed" ProgID="Equation.DSMT4" ShapeID="_x0000_i1033" DrawAspect="Content" ObjectID="_1607957954" r:id="rId17"/>
        </w:object>
      </w:r>
    </w:p>
    <w:p w:rsidR="00364632" w:rsidRPr="00CB2D98" w:rsidRDefault="00364632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FA7A9C" w:rsidRDefault="00385BCB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Each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roup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aving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aken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ts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lace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in</w:t>
      </w:r>
      <w:r w:rsidRPr="00FA7A9C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nt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of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a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computer</w:t>
      </w:r>
      <w:r w:rsidR="00FA7A9C" w:rsidRPr="00FA7A9C">
        <w:rPr>
          <w:rFonts w:ascii="Times New Roman" w:hAnsi="Times New Roman"/>
          <w:lang w:val="en-US"/>
        </w:rPr>
        <w:t xml:space="preserve">, </w:t>
      </w:r>
      <w:r w:rsidR="00FA7A9C">
        <w:rPr>
          <w:rFonts w:ascii="Times New Roman" w:hAnsi="Times New Roman"/>
          <w:lang w:val="en-US"/>
        </w:rPr>
        <w:t>you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will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work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on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the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micro</w:t>
      </w:r>
      <w:r w:rsidR="00960B6E">
        <w:rPr>
          <w:rFonts w:ascii="Times New Roman" w:hAnsi="Times New Roman"/>
          <w:lang w:val="en-US"/>
        </w:rPr>
        <w:t>-</w:t>
      </w:r>
      <w:r w:rsidR="00FA7A9C">
        <w:rPr>
          <w:rFonts w:ascii="Times New Roman" w:hAnsi="Times New Roman"/>
          <w:lang w:val="en-US"/>
        </w:rPr>
        <w:t>experiment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in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the</w:t>
      </w:r>
      <w:r w:rsidR="00FA7A9C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 xml:space="preserve">link </w:t>
      </w:r>
      <w:hyperlink r:id="rId18" w:history="1">
        <w:r w:rsidR="0073624F" w:rsidRPr="00FA7A9C">
          <w:rPr>
            <w:rStyle w:val="-"/>
            <w:rFonts w:ascii="Times New Roman" w:hAnsi="Times New Roman"/>
            <w:lang w:val="en-US"/>
          </w:rPr>
          <w:t>http://photodentro.edu.gr/v/item/ds/8521/1767</w:t>
        </w:r>
      </w:hyperlink>
      <w:r w:rsidR="0073624F" w:rsidRPr="00FA7A9C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so that you can understand, both algebraically and geometrically, the horizontal</w:t>
      </w:r>
      <w:r w:rsidR="00FA7A9C" w:rsidRPr="00757417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and</w:t>
      </w:r>
      <w:r w:rsidR="00FA7A9C" w:rsidRPr="00757417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vertical</w:t>
      </w:r>
      <w:r w:rsidR="00FA7A9C" w:rsidRPr="00757417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shift</w:t>
      </w:r>
      <w:r w:rsidR="00FA7A9C" w:rsidRPr="00757417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of</w:t>
      </w:r>
      <w:r w:rsidR="00FA7A9C" w:rsidRPr="00757417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>the</w:t>
      </w:r>
      <w:r w:rsidR="00FA7A9C" w:rsidRPr="00757417">
        <w:rPr>
          <w:rFonts w:ascii="Times New Roman" w:hAnsi="Times New Roman"/>
          <w:lang w:val="en-US"/>
        </w:rPr>
        <w:t xml:space="preserve"> </w:t>
      </w:r>
      <w:r w:rsidR="00FA7A9C">
        <w:rPr>
          <w:rFonts w:ascii="Times New Roman" w:hAnsi="Times New Roman"/>
          <w:lang w:val="en-US"/>
        </w:rPr>
        <w:t xml:space="preserve">function </w:t>
      </w:r>
      <w:r w:rsidR="00FA7A9C" w:rsidRPr="00CB2D98">
        <w:rPr>
          <w:rFonts w:ascii="Times New Roman" w:hAnsi="Times New Roman"/>
          <w:lang w:val="en-US"/>
        </w:rPr>
        <w:t xml:space="preserve"> </w:t>
      </w:r>
      <w:r w:rsidR="0073624F" w:rsidRPr="00FA7A9C">
        <w:rPr>
          <w:rFonts w:ascii="Times New Roman" w:hAnsi="Times New Roman"/>
          <w:lang w:val="en-US"/>
        </w:rPr>
        <w:t xml:space="preserve"> </w:t>
      </w:r>
      <w:r w:rsidR="0073624F" w:rsidRPr="00FE6710">
        <w:rPr>
          <w:rFonts w:ascii="Times New Roman" w:hAnsi="Times New Roman"/>
          <w:position w:val="-14"/>
        </w:rPr>
        <w:object w:dxaOrig="1980" w:dyaOrig="400">
          <v:shape id="_x0000_i1034" type="#_x0000_t75" style="width:99pt;height:20.25pt" o:ole="">
            <v:imagedata r:id="rId6" o:title=""/>
          </v:shape>
          <o:OLEObject Type="Embed" ProgID="Equation.DSMT4" ShapeID="_x0000_i1034" DrawAspect="Content" ObjectID="_1607957955" r:id="rId19"/>
        </w:object>
      </w:r>
      <w:r w:rsidR="0073624F" w:rsidRPr="00FA7A9C">
        <w:rPr>
          <w:rFonts w:ascii="Times New Roman" w:hAnsi="Times New Roman"/>
          <w:lang w:val="en-US"/>
        </w:rPr>
        <w:t>.</w:t>
      </w:r>
    </w:p>
    <w:p w:rsidR="0073624F" w:rsidRPr="00FA7A9C" w:rsidRDefault="0073624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60B6E" w:rsidRDefault="00960B6E" w:rsidP="00364632">
      <w:pPr>
        <w:spacing w:line="276" w:lineRule="auto"/>
        <w:jc w:val="both"/>
        <w:rPr>
          <w:rFonts w:ascii="Times New Roman" w:hAnsi="Times New Roman"/>
          <w:b/>
          <w:lang w:val="en-US"/>
        </w:rPr>
      </w:pPr>
      <w:r>
        <w:rPr>
          <w:rFonts w:ascii="Times New Roman" w:hAnsi="Times New Roman"/>
          <w:lang w:val="en-US"/>
        </w:rPr>
        <w:t>In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icro</w:t>
      </w:r>
      <w:r w:rsidRPr="00960B6E">
        <w:rPr>
          <w:rFonts w:ascii="Times New Roman" w:hAnsi="Times New Roman"/>
          <w:lang w:val="en-US"/>
        </w:rPr>
        <w:t>-</w:t>
      </w:r>
      <w:r>
        <w:rPr>
          <w:rFonts w:ascii="Times New Roman" w:hAnsi="Times New Roman"/>
          <w:lang w:val="en-US"/>
        </w:rPr>
        <w:t>experiment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is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ink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r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iven the function</w:t>
      </w:r>
      <w:r w:rsidR="0074480F" w:rsidRPr="00960B6E">
        <w:rPr>
          <w:rFonts w:ascii="Times New Roman" w:hAnsi="Times New Roman"/>
          <w:b/>
          <w:lang w:val="en-US"/>
        </w:rPr>
        <w:t xml:space="preserve"> </w:t>
      </w:r>
      <w:r w:rsidR="0074480F" w:rsidRPr="00441514">
        <w:rPr>
          <w:rFonts w:ascii="Times New Roman" w:hAnsi="Times New Roman"/>
          <w:position w:val="-14"/>
        </w:rPr>
        <w:object w:dxaOrig="1120" w:dyaOrig="400">
          <v:shape id="_x0000_i1035" type="#_x0000_t75" style="width:56.25pt;height:20.25pt" o:ole="">
            <v:imagedata r:id="rId20" o:title=""/>
          </v:shape>
          <o:OLEObject Type="Embed" ProgID="Equation.DSMT4" ShapeID="_x0000_i1035" DrawAspect="Content" ObjectID="_1607957956" r:id="rId21"/>
        </w:object>
      </w:r>
      <w:r w:rsidR="0074480F" w:rsidRPr="00960B6E">
        <w:rPr>
          <w:rFonts w:ascii="Times New Roman" w:hAnsi="Times New Roman"/>
          <w:lang w:val="en-US"/>
        </w:rPr>
        <w:t>.</w:t>
      </w:r>
    </w:p>
    <w:p w:rsidR="0073624F" w:rsidRPr="00960B6E" w:rsidRDefault="00960B6E" w:rsidP="00364632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Activity</w:t>
      </w:r>
      <w:r w:rsidRPr="00960B6E">
        <w:rPr>
          <w:rFonts w:ascii="Times New Roman" w:hAnsi="Times New Roman"/>
          <w:b/>
          <w:lang w:val="en-US"/>
        </w:rPr>
        <w:t xml:space="preserve"> </w:t>
      </w:r>
      <w:r w:rsidR="0073624F" w:rsidRPr="00960B6E">
        <w:rPr>
          <w:rFonts w:ascii="Times New Roman" w:hAnsi="Times New Roman"/>
          <w:b/>
          <w:lang w:val="en-US"/>
        </w:rPr>
        <w:t>1</w:t>
      </w:r>
      <w:r w:rsidR="0073624F" w:rsidRPr="00960B6E">
        <w:rPr>
          <w:rFonts w:ascii="Times New Roman" w:hAnsi="Times New Roman"/>
          <w:lang w:val="en-US"/>
        </w:rPr>
        <w:t>:</w:t>
      </w:r>
      <w:r w:rsidR="0074480F" w:rsidRPr="00960B6E">
        <w:rPr>
          <w:rFonts w:ascii="Times New Roman" w:hAnsi="Times New Roman"/>
          <w:lang w:val="en-US"/>
        </w:rPr>
        <w:t xml:space="preserve"> </w:t>
      </w:r>
      <w:bookmarkStart w:id="5" w:name="_Hlk534214584"/>
      <w:r>
        <w:rPr>
          <w:rFonts w:ascii="Times New Roman" w:hAnsi="Times New Roman"/>
          <w:lang w:val="en-US"/>
        </w:rPr>
        <w:t>Mov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ursor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k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bserv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ow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raph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441514">
        <w:rPr>
          <w:rFonts w:ascii="Times New Roman" w:hAnsi="Times New Roman"/>
          <w:position w:val="-14"/>
        </w:rPr>
        <w:object w:dxaOrig="1120" w:dyaOrig="400">
          <v:shape id="_x0000_i1036" type="#_x0000_t75" style="width:56.25pt;height:20.25pt" o:ole="">
            <v:imagedata r:id="rId20" o:title=""/>
          </v:shape>
          <o:OLEObject Type="Embed" ProgID="Equation.DSMT4" ShapeID="_x0000_i1036" DrawAspect="Content" ObjectID="_1607957957" r:id="rId22"/>
        </w:objec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 is shifted</w:t>
      </w:r>
      <w:r w:rsidR="0074480F" w:rsidRPr="00960B6E">
        <w:rPr>
          <w:rFonts w:ascii="Times New Roman" w:hAnsi="Times New Roman"/>
          <w:lang w:val="en-US"/>
        </w:rPr>
        <w:t>.</w:t>
      </w:r>
    </w:p>
    <w:bookmarkEnd w:id="5"/>
    <w:p w:rsidR="0074480F" w:rsidRPr="00960B6E" w:rsidRDefault="0074480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60B6E" w:rsidRDefault="0074480F" w:rsidP="00364632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60B6E" w:rsidRDefault="0074480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60B6E" w:rsidRDefault="00960B6E" w:rsidP="00364632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  <w:bookmarkStart w:id="6" w:name="_Hlk534214492"/>
      <w:r>
        <w:rPr>
          <w:rFonts w:ascii="Times New Roman" w:hAnsi="Times New Roman"/>
          <w:lang w:val="en-US"/>
        </w:rPr>
        <w:t>Can you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rit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</w:t>
      </w:r>
      <w:r w:rsidRPr="00960B6E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  <w:lang w:val="en-US"/>
        </w:rPr>
        <w:t>x</w:t>
      </w:r>
      <w:r w:rsidRPr="00960B6E">
        <w:rPr>
          <w:rFonts w:ascii="Times New Roman" w:hAnsi="Times New Roman"/>
          <w:lang w:val="en-US"/>
        </w:rPr>
        <w:t xml:space="preserve">) </w:t>
      </w:r>
      <w:r>
        <w:rPr>
          <w:rFonts w:ascii="Times New Roman" w:hAnsi="Times New Roman"/>
          <w:lang w:val="en-US"/>
        </w:rPr>
        <w:t>that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sues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m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vertical shift of the f function by k points up?</w:t>
      </w:r>
    </w:p>
    <w:bookmarkEnd w:id="6"/>
    <w:p w:rsidR="0074480F" w:rsidRPr="00960B6E" w:rsidRDefault="0074480F" w:rsidP="00364632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60B6E" w:rsidRDefault="0074480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60B6E" w:rsidRDefault="0074480F" w:rsidP="00364632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192CBE" w:rsidRPr="00960B6E" w:rsidRDefault="00192CBE" w:rsidP="00192CBE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Can you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rit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</w:t>
      </w:r>
      <w:r w:rsidRPr="00960B6E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  <w:lang w:val="en-US"/>
        </w:rPr>
        <w:t>x</w:t>
      </w:r>
      <w:r w:rsidRPr="00960B6E">
        <w:rPr>
          <w:rFonts w:ascii="Times New Roman" w:hAnsi="Times New Roman"/>
          <w:lang w:val="en-US"/>
        </w:rPr>
        <w:t xml:space="preserve">) </w:t>
      </w:r>
      <w:r>
        <w:rPr>
          <w:rFonts w:ascii="Times New Roman" w:hAnsi="Times New Roman"/>
          <w:lang w:val="en-US"/>
        </w:rPr>
        <w:t>that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sues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m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vertical shift of the f function by k points down?</w:t>
      </w:r>
    </w:p>
    <w:p w:rsidR="000236C6" w:rsidRPr="00192CBE" w:rsidRDefault="000236C6" w:rsidP="000236C6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0236C6" w:rsidRPr="00192CBE" w:rsidRDefault="000236C6" w:rsidP="000236C6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0236C6" w:rsidRPr="00192CBE" w:rsidRDefault="000236C6" w:rsidP="000236C6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192CBE" w:rsidRDefault="0074480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192CBE" w:rsidRDefault="00192CBE" w:rsidP="00192CBE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Activity</w:t>
      </w:r>
      <w:r w:rsidRPr="00192CBE">
        <w:rPr>
          <w:rFonts w:ascii="Times New Roman" w:hAnsi="Times New Roman"/>
          <w:b/>
          <w:lang w:val="en-US"/>
        </w:rPr>
        <w:t xml:space="preserve"> </w:t>
      </w:r>
      <w:r w:rsidR="0074480F" w:rsidRPr="00192CBE">
        <w:rPr>
          <w:rFonts w:ascii="Times New Roman" w:hAnsi="Times New Roman"/>
          <w:b/>
          <w:lang w:val="en-US"/>
        </w:rPr>
        <w:t>2</w:t>
      </w:r>
      <w:r w:rsidR="0074480F" w:rsidRPr="00192CBE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Mov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ursor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k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bserv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ow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raph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441514">
        <w:rPr>
          <w:rFonts w:ascii="Times New Roman" w:hAnsi="Times New Roman"/>
          <w:position w:val="-14"/>
        </w:rPr>
        <w:object w:dxaOrig="1120" w:dyaOrig="400">
          <v:shape id="_x0000_i1037" type="#_x0000_t75" style="width:56.25pt;height:20.25pt" o:ole="">
            <v:imagedata r:id="rId20" o:title=""/>
          </v:shape>
          <o:OLEObject Type="Embed" ProgID="Equation.DSMT4" ShapeID="_x0000_i1037" DrawAspect="Content" ObjectID="_1607957958" r:id="rId23"/>
        </w:object>
      </w:r>
      <w:r w:rsidRPr="00960B6E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 is shifted one time to the right and one time to the left.</w:t>
      </w:r>
    </w:p>
    <w:p w:rsidR="0074480F" w:rsidRPr="00933430" w:rsidRDefault="0074480F" w:rsidP="0074480F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33430" w:rsidRDefault="0074480F" w:rsidP="0074480F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33430" w:rsidRDefault="0074480F" w:rsidP="0074480F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33430" w:rsidRDefault="0074480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B749E9" w:rsidRDefault="00B749E9" w:rsidP="0074480F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Can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rit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</w:t>
      </w:r>
      <w:r w:rsidRPr="00B749E9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  <w:lang w:val="en-US"/>
        </w:rPr>
        <w:t>x</w:t>
      </w:r>
      <w:r w:rsidRPr="00B749E9">
        <w:rPr>
          <w:rFonts w:ascii="Times New Roman" w:hAnsi="Times New Roman"/>
          <w:lang w:val="en-US"/>
        </w:rPr>
        <w:t xml:space="preserve">) </w:t>
      </w:r>
      <w:r>
        <w:rPr>
          <w:rFonts w:ascii="Times New Roman" w:hAnsi="Times New Roman"/>
          <w:lang w:val="en-US"/>
        </w:rPr>
        <w:t>that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sues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m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orizontal shift of the f function by l points to the right?</w:t>
      </w:r>
    </w:p>
    <w:p w:rsidR="0074480F" w:rsidRPr="00B749E9" w:rsidRDefault="0074480F" w:rsidP="0074480F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B749E9" w:rsidRDefault="0074480F" w:rsidP="0074480F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B749E9" w:rsidRDefault="0074480F" w:rsidP="00364632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0236C6" w:rsidRDefault="00B749E9" w:rsidP="000236C6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Can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rit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</w:t>
      </w:r>
      <w:r w:rsidRPr="00B749E9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  <w:lang w:val="en-US"/>
        </w:rPr>
        <w:t>x</w:t>
      </w:r>
      <w:r w:rsidRPr="00B749E9">
        <w:rPr>
          <w:rFonts w:ascii="Times New Roman" w:hAnsi="Times New Roman"/>
          <w:lang w:val="en-US"/>
        </w:rPr>
        <w:t xml:space="preserve">) </w:t>
      </w:r>
      <w:r>
        <w:rPr>
          <w:rFonts w:ascii="Times New Roman" w:hAnsi="Times New Roman"/>
          <w:lang w:val="en-US"/>
        </w:rPr>
        <w:t>that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ensues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rom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orizontal shift of the f function by l points to the right?</w:t>
      </w:r>
    </w:p>
    <w:p w:rsidR="00B749E9" w:rsidRPr="00B749E9" w:rsidRDefault="00B749E9" w:rsidP="000236C6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0236C6" w:rsidRPr="00933430" w:rsidRDefault="000236C6" w:rsidP="000236C6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0236C6" w:rsidRPr="00933430" w:rsidRDefault="000236C6" w:rsidP="000236C6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74480F" w:rsidRPr="00933430" w:rsidRDefault="0074480F" w:rsidP="00364632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A54EBA" w:rsidRDefault="00B749E9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bookmarkStart w:id="7" w:name="_Hlk534214887"/>
      <w:r>
        <w:rPr>
          <w:rFonts w:ascii="Times New Roman" w:hAnsi="Times New Roman"/>
          <w:b/>
          <w:lang w:val="en-US"/>
        </w:rPr>
        <w:t>Activity</w:t>
      </w:r>
      <w:r w:rsidRPr="00B749E9">
        <w:rPr>
          <w:rFonts w:ascii="Times New Roman" w:hAnsi="Times New Roman"/>
          <w:b/>
          <w:lang w:val="en-US"/>
        </w:rPr>
        <w:t xml:space="preserve"> </w:t>
      </w:r>
      <w:bookmarkEnd w:id="7"/>
      <w:r w:rsidR="0074480F" w:rsidRPr="00B749E9">
        <w:rPr>
          <w:rFonts w:ascii="Times New Roman" w:hAnsi="Times New Roman"/>
          <w:b/>
          <w:lang w:val="en-US"/>
        </w:rPr>
        <w:t>3</w:t>
      </w:r>
      <w:r w:rsidR="0074480F" w:rsidRPr="00B749E9">
        <w:rPr>
          <w:rFonts w:ascii="Times New Roman" w:hAnsi="Times New Roman"/>
          <w:lang w:val="en-US"/>
        </w:rPr>
        <w:t xml:space="preserve">: </w:t>
      </w:r>
      <w:r>
        <w:rPr>
          <w:rFonts w:ascii="Times New Roman" w:hAnsi="Times New Roman"/>
          <w:lang w:val="en-US"/>
        </w:rPr>
        <w:t>Simultaneously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ov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ursors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k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bserv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how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</w:t>
      </w:r>
      <w:r w:rsidRPr="00B749E9">
        <w:rPr>
          <w:rFonts w:ascii="Times New Roman" w:hAnsi="Times New Roman"/>
          <w:lang w:val="en-US"/>
        </w:rPr>
        <w:t>(</w:t>
      </w:r>
      <w:r>
        <w:rPr>
          <w:rFonts w:ascii="Times New Roman" w:hAnsi="Times New Roman"/>
          <w:lang w:val="en-US"/>
        </w:rPr>
        <w:t>x</w:t>
      </w:r>
      <w:r w:rsidRPr="00B749E9">
        <w:rPr>
          <w:rFonts w:ascii="Times New Roman" w:hAnsi="Times New Roman"/>
          <w:lang w:val="en-US"/>
        </w:rPr>
        <w:t xml:space="preserve">) </w:t>
      </w:r>
      <w:r>
        <w:rPr>
          <w:rFonts w:ascii="Times New Roman" w:hAnsi="Times New Roman"/>
          <w:lang w:val="en-US"/>
        </w:rPr>
        <w:t>function</w:t>
      </w:r>
      <w:r w:rsidRPr="00B749E9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changes. Write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general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orm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f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at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</w:t>
      </w:r>
      <w:r w:rsidRPr="00AB073F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ink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ensues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from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the concurrent shift by k points vertically and l points horizontally.</w:t>
      </w:r>
      <w:r w:rsidRPr="00AB073F">
        <w:rPr>
          <w:rFonts w:ascii="Times New Roman" w:hAnsi="Times New Roman"/>
          <w:lang w:val="en-US"/>
        </w:rPr>
        <w:t xml:space="preserve"> </w:t>
      </w:r>
    </w:p>
    <w:p w:rsidR="00AB073F" w:rsidRPr="00933430" w:rsidRDefault="00AB073F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A54EBA" w:rsidRPr="00933430" w:rsidRDefault="00A54EBA" w:rsidP="00441514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A54EBA" w:rsidRPr="00933430" w:rsidRDefault="00A54EBA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AB073F" w:rsidRDefault="00B749E9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b/>
          <w:lang w:val="en-US"/>
        </w:rPr>
        <w:t>Activity</w:t>
      </w:r>
      <w:r w:rsidRPr="00AB073F">
        <w:rPr>
          <w:rFonts w:ascii="Times New Roman" w:hAnsi="Times New Roman"/>
          <w:b/>
          <w:lang w:val="en-US"/>
        </w:rPr>
        <w:t xml:space="preserve"> </w:t>
      </w:r>
      <w:r w:rsidR="00A54EBA" w:rsidRPr="00AB073F">
        <w:rPr>
          <w:rFonts w:ascii="Times New Roman" w:hAnsi="Times New Roman"/>
          <w:b/>
          <w:lang w:val="en-US"/>
        </w:rPr>
        <w:t>4</w:t>
      </w:r>
      <w:r w:rsidR="00A54EBA" w:rsidRPr="00AB073F">
        <w:rPr>
          <w:rFonts w:ascii="Times New Roman" w:hAnsi="Times New Roman"/>
          <w:lang w:val="en-US"/>
        </w:rPr>
        <w:t xml:space="preserve">: </w:t>
      </w:r>
      <w:r w:rsidR="00AB073F">
        <w:rPr>
          <w:rFonts w:ascii="Times New Roman" w:hAnsi="Times New Roman"/>
          <w:lang w:val="en-US"/>
        </w:rPr>
        <w:t>In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the</w:t>
      </w:r>
      <w:r w:rsidR="00AB073F" w:rsidRPr="00AB073F">
        <w:rPr>
          <w:rFonts w:ascii="Times New Roman" w:hAnsi="Times New Roman"/>
          <w:lang w:val="en-US"/>
        </w:rPr>
        <w:t xml:space="preserve"> ‘’</w:t>
      </w:r>
      <w:r w:rsidR="00AB073F">
        <w:rPr>
          <w:rFonts w:ascii="Times New Roman" w:hAnsi="Times New Roman"/>
          <w:lang w:val="en-US"/>
        </w:rPr>
        <w:t>insert</w:t>
      </w:r>
      <w:r w:rsidR="00AB073F" w:rsidRPr="00AB073F">
        <w:rPr>
          <w:rFonts w:ascii="Times New Roman" w:hAnsi="Times New Roman"/>
          <w:lang w:val="en-US"/>
        </w:rPr>
        <w:t xml:space="preserve">’’ </w:t>
      </w:r>
      <w:r w:rsidR="00AB073F">
        <w:rPr>
          <w:rFonts w:ascii="Times New Roman" w:hAnsi="Times New Roman"/>
          <w:lang w:val="en-US"/>
        </w:rPr>
        <w:t>box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write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the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form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of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the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function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54EBA" w:rsidRPr="00FE6710">
        <w:rPr>
          <w:rFonts w:ascii="Times New Roman" w:hAnsi="Times New Roman"/>
          <w:position w:val="-14"/>
        </w:rPr>
        <w:object w:dxaOrig="1980" w:dyaOrig="400">
          <v:shape id="_x0000_i1038" type="#_x0000_t75" style="width:99pt;height:20.25pt" o:ole="">
            <v:imagedata r:id="rId24" o:title=""/>
          </v:shape>
          <o:OLEObject Type="Embed" ProgID="Equation.DSMT4" ShapeID="_x0000_i1038" DrawAspect="Content" ObjectID="_1607957959" r:id="rId25"/>
        </w:objec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and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move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the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cursors</w:t>
      </w:r>
      <w:r w:rsidR="00AB073F" w:rsidRPr="00AB073F">
        <w:rPr>
          <w:rFonts w:ascii="Times New Roman" w:hAnsi="Times New Roman"/>
          <w:lang w:val="en-US"/>
        </w:rPr>
        <w:t xml:space="preserve"> </w:t>
      </w:r>
      <w:r w:rsidR="00AB073F">
        <w:rPr>
          <w:rFonts w:ascii="Times New Roman" w:hAnsi="Times New Roman"/>
          <w:lang w:val="en-US"/>
        </w:rPr>
        <w:t>so that the graph of the function</w:t>
      </w:r>
      <w:r w:rsidR="00A54EBA" w:rsidRPr="00AB073F">
        <w:rPr>
          <w:rFonts w:ascii="Times New Roman" w:hAnsi="Times New Roman"/>
          <w:lang w:val="en-US"/>
        </w:rPr>
        <w:t xml:space="preserve"> </w:t>
      </w:r>
      <w:r w:rsidR="00A54EBA" w:rsidRPr="00A54EBA">
        <w:rPr>
          <w:rFonts w:ascii="Times New Roman" w:hAnsi="Times New Roman"/>
          <w:position w:val="-14"/>
        </w:rPr>
        <w:object w:dxaOrig="1140" w:dyaOrig="400">
          <v:shape id="_x0000_i1039" type="#_x0000_t75" style="width:57pt;height:20.25pt" o:ole="">
            <v:imagedata r:id="rId26" o:title=""/>
          </v:shape>
          <o:OLEObject Type="Embed" ProgID="Equation.DSMT4" ShapeID="_x0000_i1039" DrawAspect="Content" ObjectID="_1607957960" r:id="rId27"/>
        </w:object>
      </w:r>
      <w:r w:rsidR="00AB073F">
        <w:rPr>
          <w:rFonts w:ascii="Times New Roman" w:hAnsi="Times New Roman"/>
          <w:lang w:val="en-US"/>
        </w:rPr>
        <w:t>coincides with function f.</w:t>
      </w:r>
    </w:p>
    <w:p w:rsidR="00A54EBA" w:rsidRDefault="00AB073F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What shifts did you make?</w:t>
      </w:r>
    </w:p>
    <w:p w:rsidR="00AB073F" w:rsidRPr="00933430" w:rsidRDefault="00AB073F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A54EBA" w:rsidRPr="00933430" w:rsidRDefault="00A54EBA" w:rsidP="00441514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933430" w:rsidRDefault="00A6466E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A54EBA" w:rsidRPr="003C522B" w:rsidRDefault="003C522B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For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which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x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value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does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unction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present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</w:t>
      </w:r>
      <w:r w:rsidRPr="003C522B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inimum?</w:t>
      </w:r>
    </w:p>
    <w:p w:rsidR="00A6466E" w:rsidRPr="003C522B" w:rsidRDefault="00A6466E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3C522B" w:rsidRDefault="00A6466E" w:rsidP="00441514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3C522B" w:rsidRDefault="00A6466E" w:rsidP="00441514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3C522B" w:rsidRDefault="00A6466E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933430" w:rsidRDefault="00D22A12" w:rsidP="00441514">
      <w:pPr>
        <w:spacing w:line="276" w:lineRule="auto"/>
        <w:jc w:val="both"/>
        <w:rPr>
          <w:rFonts w:ascii="Times New Roman" w:hAnsi="Times New Roman"/>
          <w:lang w:val="en-US"/>
        </w:rPr>
      </w:pPr>
      <w:r>
        <w:rPr>
          <w:rFonts w:ascii="Times New Roman" w:hAnsi="Times New Roman"/>
          <w:lang w:val="en-US"/>
        </w:rPr>
        <w:t>Can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you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observe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relationship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between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k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l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and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the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f</w:t>
      </w:r>
      <w:r w:rsidRPr="00933430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>minimum</w:t>
      </w:r>
      <w:r w:rsidRPr="00933430">
        <w:rPr>
          <w:rFonts w:ascii="Times New Roman" w:hAnsi="Times New Roman"/>
          <w:lang w:val="en-US"/>
        </w:rPr>
        <w:t>?</w:t>
      </w:r>
    </w:p>
    <w:p w:rsidR="00A6466E" w:rsidRPr="00933430" w:rsidRDefault="00A6466E" w:rsidP="00441514">
      <w:pPr>
        <w:pBdr>
          <w:top w:val="single" w:sz="12" w:space="1" w:color="auto"/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933430" w:rsidRDefault="00A6466E" w:rsidP="00441514">
      <w:pPr>
        <w:pBdr>
          <w:bottom w:val="single" w:sz="12" w:space="1" w:color="auto"/>
        </w:pBdr>
        <w:spacing w:line="276" w:lineRule="auto"/>
        <w:jc w:val="both"/>
        <w:rPr>
          <w:rFonts w:ascii="Times New Roman" w:hAnsi="Times New Roman"/>
          <w:lang w:val="en-US"/>
        </w:rPr>
      </w:pPr>
    </w:p>
    <w:p w:rsidR="00A6466E" w:rsidRPr="00933430" w:rsidRDefault="00A6466E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p w:rsidR="00364632" w:rsidRPr="00933430" w:rsidRDefault="00364632" w:rsidP="00441514">
      <w:pPr>
        <w:spacing w:line="276" w:lineRule="auto"/>
        <w:jc w:val="both"/>
        <w:rPr>
          <w:rFonts w:ascii="Times New Roman" w:hAnsi="Times New Roman"/>
          <w:lang w:val="en-US"/>
        </w:rPr>
      </w:pPr>
    </w:p>
    <w:sectPr w:rsidR="00364632" w:rsidRPr="00933430" w:rsidSect="00A54EBA">
      <w:pgSz w:w="11906" w:h="16838"/>
      <w:pgMar w:top="993" w:right="1133" w:bottom="1440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A7123"/>
    <w:rsid w:val="00002C4D"/>
    <w:rsid w:val="0000333F"/>
    <w:rsid w:val="0000624C"/>
    <w:rsid w:val="00015371"/>
    <w:rsid w:val="0001672A"/>
    <w:rsid w:val="000236C6"/>
    <w:rsid w:val="00041959"/>
    <w:rsid w:val="000430FB"/>
    <w:rsid w:val="00046783"/>
    <w:rsid w:val="000556C7"/>
    <w:rsid w:val="00060D0B"/>
    <w:rsid w:val="00061B59"/>
    <w:rsid w:val="00061B7A"/>
    <w:rsid w:val="00064AE3"/>
    <w:rsid w:val="00070429"/>
    <w:rsid w:val="0007096E"/>
    <w:rsid w:val="000725ED"/>
    <w:rsid w:val="00072B49"/>
    <w:rsid w:val="00074F36"/>
    <w:rsid w:val="00081206"/>
    <w:rsid w:val="00082AB5"/>
    <w:rsid w:val="00093403"/>
    <w:rsid w:val="00097D6A"/>
    <w:rsid w:val="000A0433"/>
    <w:rsid w:val="000A0630"/>
    <w:rsid w:val="000A0994"/>
    <w:rsid w:val="000A3AA7"/>
    <w:rsid w:val="000A4493"/>
    <w:rsid w:val="000A52A0"/>
    <w:rsid w:val="000A6C33"/>
    <w:rsid w:val="000A78E0"/>
    <w:rsid w:val="000A7EB4"/>
    <w:rsid w:val="000B2A2D"/>
    <w:rsid w:val="000B2B4D"/>
    <w:rsid w:val="000B4BCB"/>
    <w:rsid w:val="000C05D9"/>
    <w:rsid w:val="000D24F9"/>
    <w:rsid w:val="000D468C"/>
    <w:rsid w:val="000D6764"/>
    <w:rsid w:val="000D6B23"/>
    <w:rsid w:val="000D7ABD"/>
    <w:rsid w:val="000E0066"/>
    <w:rsid w:val="000E1758"/>
    <w:rsid w:val="000E222D"/>
    <w:rsid w:val="000E41F1"/>
    <w:rsid w:val="000E53E6"/>
    <w:rsid w:val="000E5F4E"/>
    <w:rsid w:val="000F43A4"/>
    <w:rsid w:val="000F46EC"/>
    <w:rsid w:val="000F4A60"/>
    <w:rsid w:val="000F4FF4"/>
    <w:rsid w:val="000F5A08"/>
    <w:rsid w:val="0010399C"/>
    <w:rsid w:val="0011002F"/>
    <w:rsid w:val="0011003D"/>
    <w:rsid w:val="00110D03"/>
    <w:rsid w:val="00111886"/>
    <w:rsid w:val="001142F0"/>
    <w:rsid w:val="0011480A"/>
    <w:rsid w:val="001202A9"/>
    <w:rsid w:val="00125DCF"/>
    <w:rsid w:val="00131E60"/>
    <w:rsid w:val="00135FBE"/>
    <w:rsid w:val="0013715D"/>
    <w:rsid w:val="00143139"/>
    <w:rsid w:val="00144ABB"/>
    <w:rsid w:val="00146E68"/>
    <w:rsid w:val="0015096C"/>
    <w:rsid w:val="0015194F"/>
    <w:rsid w:val="0015347E"/>
    <w:rsid w:val="00155E08"/>
    <w:rsid w:val="00155E9D"/>
    <w:rsid w:val="0015727C"/>
    <w:rsid w:val="00157A25"/>
    <w:rsid w:val="00170AD8"/>
    <w:rsid w:val="00170CF4"/>
    <w:rsid w:val="001760E0"/>
    <w:rsid w:val="00177878"/>
    <w:rsid w:val="00187AEF"/>
    <w:rsid w:val="00187D6F"/>
    <w:rsid w:val="00190BC4"/>
    <w:rsid w:val="001925BA"/>
    <w:rsid w:val="00192CBE"/>
    <w:rsid w:val="001A14EE"/>
    <w:rsid w:val="001A1AE7"/>
    <w:rsid w:val="001B3D86"/>
    <w:rsid w:val="001B47BA"/>
    <w:rsid w:val="001C10FE"/>
    <w:rsid w:val="001D0B46"/>
    <w:rsid w:val="001E252E"/>
    <w:rsid w:val="001E3021"/>
    <w:rsid w:val="001E56E3"/>
    <w:rsid w:val="001F2144"/>
    <w:rsid w:val="001F3A41"/>
    <w:rsid w:val="001F4ACC"/>
    <w:rsid w:val="001F7B78"/>
    <w:rsid w:val="00201F86"/>
    <w:rsid w:val="002034D4"/>
    <w:rsid w:val="00206D96"/>
    <w:rsid w:val="0021028B"/>
    <w:rsid w:val="00214EFB"/>
    <w:rsid w:val="00216BD1"/>
    <w:rsid w:val="00217CF6"/>
    <w:rsid w:val="00221543"/>
    <w:rsid w:val="00225820"/>
    <w:rsid w:val="00232A8A"/>
    <w:rsid w:val="00237A55"/>
    <w:rsid w:val="0024471C"/>
    <w:rsid w:val="00244D94"/>
    <w:rsid w:val="00244E85"/>
    <w:rsid w:val="0025644C"/>
    <w:rsid w:val="00272FAD"/>
    <w:rsid w:val="00274FBD"/>
    <w:rsid w:val="00277E9A"/>
    <w:rsid w:val="00287D9D"/>
    <w:rsid w:val="002959C8"/>
    <w:rsid w:val="002C00D4"/>
    <w:rsid w:val="002D167A"/>
    <w:rsid w:val="002D2807"/>
    <w:rsid w:val="002D4B07"/>
    <w:rsid w:val="002D60CE"/>
    <w:rsid w:val="002E402B"/>
    <w:rsid w:val="002E63D2"/>
    <w:rsid w:val="002F13F3"/>
    <w:rsid w:val="002F3C68"/>
    <w:rsid w:val="00300033"/>
    <w:rsid w:val="003025C2"/>
    <w:rsid w:val="00302B77"/>
    <w:rsid w:val="00304533"/>
    <w:rsid w:val="00310C42"/>
    <w:rsid w:val="00311277"/>
    <w:rsid w:val="00312DCD"/>
    <w:rsid w:val="00316F31"/>
    <w:rsid w:val="00317189"/>
    <w:rsid w:val="00320D6A"/>
    <w:rsid w:val="003220DC"/>
    <w:rsid w:val="00322139"/>
    <w:rsid w:val="00322920"/>
    <w:rsid w:val="003253D4"/>
    <w:rsid w:val="003303F2"/>
    <w:rsid w:val="00331877"/>
    <w:rsid w:val="003343CB"/>
    <w:rsid w:val="00336F0C"/>
    <w:rsid w:val="00340AFA"/>
    <w:rsid w:val="003426EA"/>
    <w:rsid w:val="00345D52"/>
    <w:rsid w:val="00346497"/>
    <w:rsid w:val="00346834"/>
    <w:rsid w:val="00351CB0"/>
    <w:rsid w:val="00354E5C"/>
    <w:rsid w:val="003551CB"/>
    <w:rsid w:val="00355AD1"/>
    <w:rsid w:val="003602CC"/>
    <w:rsid w:val="00362CF8"/>
    <w:rsid w:val="00363A10"/>
    <w:rsid w:val="00364632"/>
    <w:rsid w:val="003669D6"/>
    <w:rsid w:val="00366C8D"/>
    <w:rsid w:val="00370840"/>
    <w:rsid w:val="00372574"/>
    <w:rsid w:val="00382282"/>
    <w:rsid w:val="00383EEC"/>
    <w:rsid w:val="00385BCB"/>
    <w:rsid w:val="00386BD1"/>
    <w:rsid w:val="00390CBA"/>
    <w:rsid w:val="00390F60"/>
    <w:rsid w:val="003927BF"/>
    <w:rsid w:val="003933AB"/>
    <w:rsid w:val="003964EA"/>
    <w:rsid w:val="00397CDE"/>
    <w:rsid w:val="003B6F66"/>
    <w:rsid w:val="003C0A76"/>
    <w:rsid w:val="003C31CC"/>
    <w:rsid w:val="003C522B"/>
    <w:rsid w:val="003C77F8"/>
    <w:rsid w:val="003D6227"/>
    <w:rsid w:val="003D6465"/>
    <w:rsid w:val="003D79E5"/>
    <w:rsid w:val="003D7A5E"/>
    <w:rsid w:val="003E0A7D"/>
    <w:rsid w:val="003E6CF3"/>
    <w:rsid w:val="003F1C7C"/>
    <w:rsid w:val="003F47A3"/>
    <w:rsid w:val="003F69D0"/>
    <w:rsid w:val="0040116D"/>
    <w:rsid w:val="00407D32"/>
    <w:rsid w:val="00407F8A"/>
    <w:rsid w:val="004113CD"/>
    <w:rsid w:val="00413449"/>
    <w:rsid w:val="004208AF"/>
    <w:rsid w:val="00425243"/>
    <w:rsid w:val="004263C5"/>
    <w:rsid w:val="00426443"/>
    <w:rsid w:val="004275FE"/>
    <w:rsid w:val="00430CCA"/>
    <w:rsid w:val="00437173"/>
    <w:rsid w:val="00441514"/>
    <w:rsid w:val="00443A82"/>
    <w:rsid w:val="00446679"/>
    <w:rsid w:val="00452C77"/>
    <w:rsid w:val="004551D5"/>
    <w:rsid w:val="00457262"/>
    <w:rsid w:val="0046494F"/>
    <w:rsid w:val="004658B0"/>
    <w:rsid w:val="0047426B"/>
    <w:rsid w:val="004743D9"/>
    <w:rsid w:val="00474F3B"/>
    <w:rsid w:val="0047672A"/>
    <w:rsid w:val="0047781E"/>
    <w:rsid w:val="004818A7"/>
    <w:rsid w:val="00486483"/>
    <w:rsid w:val="0048736D"/>
    <w:rsid w:val="004925D1"/>
    <w:rsid w:val="0049408F"/>
    <w:rsid w:val="00495442"/>
    <w:rsid w:val="0049556B"/>
    <w:rsid w:val="00497C01"/>
    <w:rsid w:val="00497D2D"/>
    <w:rsid w:val="004A09EE"/>
    <w:rsid w:val="004A50F7"/>
    <w:rsid w:val="004B131B"/>
    <w:rsid w:val="004B421B"/>
    <w:rsid w:val="004B55E1"/>
    <w:rsid w:val="004B73CA"/>
    <w:rsid w:val="004C0F63"/>
    <w:rsid w:val="004C433A"/>
    <w:rsid w:val="004C7A11"/>
    <w:rsid w:val="004D0246"/>
    <w:rsid w:val="004D0A43"/>
    <w:rsid w:val="004E06CB"/>
    <w:rsid w:val="005077BB"/>
    <w:rsid w:val="00510707"/>
    <w:rsid w:val="00510BBF"/>
    <w:rsid w:val="005112A2"/>
    <w:rsid w:val="00516DC3"/>
    <w:rsid w:val="00521CC3"/>
    <w:rsid w:val="00522A87"/>
    <w:rsid w:val="00533508"/>
    <w:rsid w:val="00534458"/>
    <w:rsid w:val="005430F5"/>
    <w:rsid w:val="00547DEC"/>
    <w:rsid w:val="00560297"/>
    <w:rsid w:val="0056063C"/>
    <w:rsid w:val="005647F9"/>
    <w:rsid w:val="0056664F"/>
    <w:rsid w:val="005679C4"/>
    <w:rsid w:val="0057431F"/>
    <w:rsid w:val="00577062"/>
    <w:rsid w:val="0058307B"/>
    <w:rsid w:val="00583FA4"/>
    <w:rsid w:val="005913C4"/>
    <w:rsid w:val="005926F6"/>
    <w:rsid w:val="005942E0"/>
    <w:rsid w:val="0059512B"/>
    <w:rsid w:val="0059604A"/>
    <w:rsid w:val="00596467"/>
    <w:rsid w:val="005A61F0"/>
    <w:rsid w:val="005A7FED"/>
    <w:rsid w:val="005B73D9"/>
    <w:rsid w:val="005B7765"/>
    <w:rsid w:val="005C01A2"/>
    <w:rsid w:val="005C5B98"/>
    <w:rsid w:val="005D31D2"/>
    <w:rsid w:val="005E1959"/>
    <w:rsid w:val="005E281A"/>
    <w:rsid w:val="005E357C"/>
    <w:rsid w:val="005E5FBA"/>
    <w:rsid w:val="005F090C"/>
    <w:rsid w:val="005F0CA7"/>
    <w:rsid w:val="005F4CF8"/>
    <w:rsid w:val="00600F68"/>
    <w:rsid w:val="0060181F"/>
    <w:rsid w:val="006054C5"/>
    <w:rsid w:val="00611BC3"/>
    <w:rsid w:val="00613091"/>
    <w:rsid w:val="00613FB7"/>
    <w:rsid w:val="0062009C"/>
    <w:rsid w:val="00621766"/>
    <w:rsid w:val="0062256E"/>
    <w:rsid w:val="0062546D"/>
    <w:rsid w:val="00625B91"/>
    <w:rsid w:val="00627657"/>
    <w:rsid w:val="00632357"/>
    <w:rsid w:val="0063250D"/>
    <w:rsid w:val="006350D7"/>
    <w:rsid w:val="006362E4"/>
    <w:rsid w:val="0063762B"/>
    <w:rsid w:val="0063786A"/>
    <w:rsid w:val="0064044D"/>
    <w:rsid w:val="00644689"/>
    <w:rsid w:val="00647177"/>
    <w:rsid w:val="006471F8"/>
    <w:rsid w:val="00651A43"/>
    <w:rsid w:val="00656FB4"/>
    <w:rsid w:val="00657214"/>
    <w:rsid w:val="00665FC4"/>
    <w:rsid w:val="00666B7C"/>
    <w:rsid w:val="0067034A"/>
    <w:rsid w:val="00676888"/>
    <w:rsid w:val="00683FDA"/>
    <w:rsid w:val="006843AE"/>
    <w:rsid w:val="00686FC4"/>
    <w:rsid w:val="00691F31"/>
    <w:rsid w:val="00695163"/>
    <w:rsid w:val="00695636"/>
    <w:rsid w:val="00695FF5"/>
    <w:rsid w:val="006A154A"/>
    <w:rsid w:val="006A329C"/>
    <w:rsid w:val="006A70DF"/>
    <w:rsid w:val="006B057C"/>
    <w:rsid w:val="006B3493"/>
    <w:rsid w:val="006B44E5"/>
    <w:rsid w:val="006B4BA9"/>
    <w:rsid w:val="006C03FB"/>
    <w:rsid w:val="006C6E92"/>
    <w:rsid w:val="006D7898"/>
    <w:rsid w:val="006E405C"/>
    <w:rsid w:val="006E4E18"/>
    <w:rsid w:val="006F4114"/>
    <w:rsid w:val="006F5674"/>
    <w:rsid w:val="00703709"/>
    <w:rsid w:val="007043C2"/>
    <w:rsid w:val="00704477"/>
    <w:rsid w:val="00707722"/>
    <w:rsid w:val="00717167"/>
    <w:rsid w:val="007174CD"/>
    <w:rsid w:val="0072064F"/>
    <w:rsid w:val="00732EB1"/>
    <w:rsid w:val="0073624F"/>
    <w:rsid w:val="007367A1"/>
    <w:rsid w:val="0074480F"/>
    <w:rsid w:val="00745FF9"/>
    <w:rsid w:val="00747EEA"/>
    <w:rsid w:val="007524F7"/>
    <w:rsid w:val="00755711"/>
    <w:rsid w:val="00757417"/>
    <w:rsid w:val="007619D9"/>
    <w:rsid w:val="0076342F"/>
    <w:rsid w:val="007669E7"/>
    <w:rsid w:val="00766CB1"/>
    <w:rsid w:val="00771B2B"/>
    <w:rsid w:val="007728DC"/>
    <w:rsid w:val="00772D8E"/>
    <w:rsid w:val="00777DC9"/>
    <w:rsid w:val="0078117C"/>
    <w:rsid w:val="0078123A"/>
    <w:rsid w:val="00782C07"/>
    <w:rsid w:val="0079575F"/>
    <w:rsid w:val="00796628"/>
    <w:rsid w:val="007A2E8E"/>
    <w:rsid w:val="007B4429"/>
    <w:rsid w:val="007B6353"/>
    <w:rsid w:val="007C0A3C"/>
    <w:rsid w:val="007C7ECC"/>
    <w:rsid w:val="007D34F4"/>
    <w:rsid w:val="007D5895"/>
    <w:rsid w:val="007E3A9E"/>
    <w:rsid w:val="007E75C0"/>
    <w:rsid w:val="007F5FF8"/>
    <w:rsid w:val="00802194"/>
    <w:rsid w:val="008037AB"/>
    <w:rsid w:val="0080397D"/>
    <w:rsid w:val="008116BB"/>
    <w:rsid w:val="00813542"/>
    <w:rsid w:val="00814510"/>
    <w:rsid w:val="00825F97"/>
    <w:rsid w:val="008331AB"/>
    <w:rsid w:val="008367A4"/>
    <w:rsid w:val="00841E6A"/>
    <w:rsid w:val="00841FC6"/>
    <w:rsid w:val="00847994"/>
    <w:rsid w:val="00854D02"/>
    <w:rsid w:val="008573B6"/>
    <w:rsid w:val="00861661"/>
    <w:rsid w:val="00866E15"/>
    <w:rsid w:val="00867438"/>
    <w:rsid w:val="00867D1C"/>
    <w:rsid w:val="00874886"/>
    <w:rsid w:val="00874CA4"/>
    <w:rsid w:val="00882BBF"/>
    <w:rsid w:val="00885E8A"/>
    <w:rsid w:val="00891312"/>
    <w:rsid w:val="00894456"/>
    <w:rsid w:val="00895122"/>
    <w:rsid w:val="00897010"/>
    <w:rsid w:val="008A194D"/>
    <w:rsid w:val="008A1BE1"/>
    <w:rsid w:val="008B011A"/>
    <w:rsid w:val="008B1DF1"/>
    <w:rsid w:val="008B26F0"/>
    <w:rsid w:val="008B38F0"/>
    <w:rsid w:val="008B7249"/>
    <w:rsid w:val="008C41AD"/>
    <w:rsid w:val="008C5A0C"/>
    <w:rsid w:val="008D5EFA"/>
    <w:rsid w:val="008D65A2"/>
    <w:rsid w:val="008E51E5"/>
    <w:rsid w:val="008E54C7"/>
    <w:rsid w:val="008E63DF"/>
    <w:rsid w:val="008E6C28"/>
    <w:rsid w:val="008E77B1"/>
    <w:rsid w:val="008F381D"/>
    <w:rsid w:val="008F67E0"/>
    <w:rsid w:val="008F75A9"/>
    <w:rsid w:val="00914DEA"/>
    <w:rsid w:val="00915CCD"/>
    <w:rsid w:val="009324C1"/>
    <w:rsid w:val="00933430"/>
    <w:rsid w:val="00933C48"/>
    <w:rsid w:val="00933F03"/>
    <w:rsid w:val="00937B91"/>
    <w:rsid w:val="00937CBC"/>
    <w:rsid w:val="00942349"/>
    <w:rsid w:val="009440D4"/>
    <w:rsid w:val="00944A4A"/>
    <w:rsid w:val="00947C66"/>
    <w:rsid w:val="0095616D"/>
    <w:rsid w:val="00957135"/>
    <w:rsid w:val="00960B6E"/>
    <w:rsid w:val="00963B88"/>
    <w:rsid w:val="00964206"/>
    <w:rsid w:val="00965276"/>
    <w:rsid w:val="00967BDE"/>
    <w:rsid w:val="009750B5"/>
    <w:rsid w:val="0097743F"/>
    <w:rsid w:val="00977E7B"/>
    <w:rsid w:val="00982001"/>
    <w:rsid w:val="0098269F"/>
    <w:rsid w:val="00982C3F"/>
    <w:rsid w:val="00985C68"/>
    <w:rsid w:val="00997993"/>
    <w:rsid w:val="009A3612"/>
    <w:rsid w:val="009A72DC"/>
    <w:rsid w:val="009A76BC"/>
    <w:rsid w:val="009B33ED"/>
    <w:rsid w:val="009B48C8"/>
    <w:rsid w:val="009C2703"/>
    <w:rsid w:val="009D4286"/>
    <w:rsid w:val="009D520C"/>
    <w:rsid w:val="009E4919"/>
    <w:rsid w:val="009F00B5"/>
    <w:rsid w:val="009F284E"/>
    <w:rsid w:val="009F420C"/>
    <w:rsid w:val="009F4442"/>
    <w:rsid w:val="009F72B0"/>
    <w:rsid w:val="00A06012"/>
    <w:rsid w:val="00A134F3"/>
    <w:rsid w:val="00A20047"/>
    <w:rsid w:val="00A209E1"/>
    <w:rsid w:val="00A2208B"/>
    <w:rsid w:val="00A247B0"/>
    <w:rsid w:val="00A262AB"/>
    <w:rsid w:val="00A31D60"/>
    <w:rsid w:val="00A32E65"/>
    <w:rsid w:val="00A331D6"/>
    <w:rsid w:val="00A43FCD"/>
    <w:rsid w:val="00A4728C"/>
    <w:rsid w:val="00A54EBA"/>
    <w:rsid w:val="00A56D69"/>
    <w:rsid w:val="00A63EFC"/>
    <w:rsid w:val="00A6431C"/>
    <w:rsid w:val="00A6466E"/>
    <w:rsid w:val="00A6613F"/>
    <w:rsid w:val="00A66850"/>
    <w:rsid w:val="00A714C2"/>
    <w:rsid w:val="00A742DD"/>
    <w:rsid w:val="00A7589E"/>
    <w:rsid w:val="00A758A8"/>
    <w:rsid w:val="00A75B0B"/>
    <w:rsid w:val="00A77D53"/>
    <w:rsid w:val="00A77F50"/>
    <w:rsid w:val="00A86CB1"/>
    <w:rsid w:val="00A86E55"/>
    <w:rsid w:val="00A877B9"/>
    <w:rsid w:val="00A90CC8"/>
    <w:rsid w:val="00A944A0"/>
    <w:rsid w:val="00A94801"/>
    <w:rsid w:val="00AA5DD0"/>
    <w:rsid w:val="00AA7123"/>
    <w:rsid w:val="00AB073F"/>
    <w:rsid w:val="00AB15B9"/>
    <w:rsid w:val="00AC1F70"/>
    <w:rsid w:val="00AC6AA7"/>
    <w:rsid w:val="00AC7DF1"/>
    <w:rsid w:val="00AE0ECB"/>
    <w:rsid w:val="00AE4AC5"/>
    <w:rsid w:val="00AF3631"/>
    <w:rsid w:val="00AF4AF6"/>
    <w:rsid w:val="00AF7C4A"/>
    <w:rsid w:val="00B029CD"/>
    <w:rsid w:val="00B04DCF"/>
    <w:rsid w:val="00B063C7"/>
    <w:rsid w:val="00B07A1A"/>
    <w:rsid w:val="00B1285C"/>
    <w:rsid w:val="00B14F0F"/>
    <w:rsid w:val="00B17041"/>
    <w:rsid w:val="00B17CD7"/>
    <w:rsid w:val="00B20698"/>
    <w:rsid w:val="00B2402C"/>
    <w:rsid w:val="00B27029"/>
    <w:rsid w:val="00B316E0"/>
    <w:rsid w:val="00B31C16"/>
    <w:rsid w:val="00B355C7"/>
    <w:rsid w:val="00B373FA"/>
    <w:rsid w:val="00B37C08"/>
    <w:rsid w:val="00B40401"/>
    <w:rsid w:val="00B408E8"/>
    <w:rsid w:val="00B427DD"/>
    <w:rsid w:val="00B438F5"/>
    <w:rsid w:val="00B50262"/>
    <w:rsid w:val="00B52049"/>
    <w:rsid w:val="00B52DAB"/>
    <w:rsid w:val="00B56147"/>
    <w:rsid w:val="00B6072C"/>
    <w:rsid w:val="00B709A3"/>
    <w:rsid w:val="00B72889"/>
    <w:rsid w:val="00B73F2B"/>
    <w:rsid w:val="00B73FC7"/>
    <w:rsid w:val="00B749E9"/>
    <w:rsid w:val="00B75452"/>
    <w:rsid w:val="00B76B3C"/>
    <w:rsid w:val="00B81958"/>
    <w:rsid w:val="00B84EC7"/>
    <w:rsid w:val="00B900C7"/>
    <w:rsid w:val="00B9077D"/>
    <w:rsid w:val="00B92817"/>
    <w:rsid w:val="00B970C0"/>
    <w:rsid w:val="00BA14EF"/>
    <w:rsid w:val="00BA1B19"/>
    <w:rsid w:val="00BA4502"/>
    <w:rsid w:val="00BB0A94"/>
    <w:rsid w:val="00BB2E03"/>
    <w:rsid w:val="00BB454A"/>
    <w:rsid w:val="00BB729B"/>
    <w:rsid w:val="00BB7359"/>
    <w:rsid w:val="00BC149B"/>
    <w:rsid w:val="00BC2BF7"/>
    <w:rsid w:val="00BD438A"/>
    <w:rsid w:val="00BD52F5"/>
    <w:rsid w:val="00BE529C"/>
    <w:rsid w:val="00C01A6D"/>
    <w:rsid w:val="00C0473C"/>
    <w:rsid w:val="00C07E89"/>
    <w:rsid w:val="00C1080D"/>
    <w:rsid w:val="00C26285"/>
    <w:rsid w:val="00C2644E"/>
    <w:rsid w:val="00C33158"/>
    <w:rsid w:val="00C3445B"/>
    <w:rsid w:val="00C365E4"/>
    <w:rsid w:val="00C36849"/>
    <w:rsid w:val="00C40811"/>
    <w:rsid w:val="00C44A62"/>
    <w:rsid w:val="00C44AA0"/>
    <w:rsid w:val="00C4543C"/>
    <w:rsid w:val="00C53290"/>
    <w:rsid w:val="00C573AA"/>
    <w:rsid w:val="00C57E63"/>
    <w:rsid w:val="00C61338"/>
    <w:rsid w:val="00C62558"/>
    <w:rsid w:val="00C6313B"/>
    <w:rsid w:val="00C63B5C"/>
    <w:rsid w:val="00C64441"/>
    <w:rsid w:val="00C65764"/>
    <w:rsid w:val="00C73F93"/>
    <w:rsid w:val="00C74482"/>
    <w:rsid w:val="00C76A9C"/>
    <w:rsid w:val="00C8147B"/>
    <w:rsid w:val="00C84FA6"/>
    <w:rsid w:val="00C859CE"/>
    <w:rsid w:val="00C86467"/>
    <w:rsid w:val="00C86E8B"/>
    <w:rsid w:val="00C90F15"/>
    <w:rsid w:val="00C9453C"/>
    <w:rsid w:val="00C94719"/>
    <w:rsid w:val="00C973CF"/>
    <w:rsid w:val="00CA1FE5"/>
    <w:rsid w:val="00CA39BB"/>
    <w:rsid w:val="00CA7E67"/>
    <w:rsid w:val="00CB1F88"/>
    <w:rsid w:val="00CB2D98"/>
    <w:rsid w:val="00CB4B9D"/>
    <w:rsid w:val="00CB6046"/>
    <w:rsid w:val="00CC15F9"/>
    <w:rsid w:val="00CC4799"/>
    <w:rsid w:val="00CD23CD"/>
    <w:rsid w:val="00CD5D30"/>
    <w:rsid w:val="00CD7943"/>
    <w:rsid w:val="00CE338D"/>
    <w:rsid w:val="00CE349F"/>
    <w:rsid w:val="00CE499E"/>
    <w:rsid w:val="00CE6C7E"/>
    <w:rsid w:val="00CF039A"/>
    <w:rsid w:val="00CF0C19"/>
    <w:rsid w:val="00CF17F3"/>
    <w:rsid w:val="00CF216E"/>
    <w:rsid w:val="00CF7CE4"/>
    <w:rsid w:val="00D00FFA"/>
    <w:rsid w:val="00D07DBA"/>
    <w:rsid w:val="00D1095C"/>
    <w:rsid w:val="00D200E3"/>
    <w:rsid w:val="00D2044F"/>
    <w:rsid w:val="00D21C20"/>
    <w:rsid w:val="00D22A12"/>
    <w:rsid w:val="00D22B3B"/>
    <w:rsid w:val="00D248EC"/>
    <w:rsid w:val="00D278D3"/>
    <w:rsid w:val="00D31FFA"/>
    <w:rsid w:val="00D32532"/>
    <w:rsid w:val="00D33ABE"/>
    <w:rsid w:val="00D344A4"/>
    <w:rsid w:val="00D40D8B"/>
    <w:rsid w:val="00D43FCD"/>
    <w:rsid w:val="00D44372"/>
    <w:rsid w:val="00D4691F"/>
    <w:rsid w:val="00D47D10"/>
    <w:rsid w:val="00D521B9"/>
    <w:rsid w:val="00D547D3"/>
    <w:rsid w:val="00D557A9"/>
    <w:rsid w:val="00D60091"/>
    <w:rsid w:val="00D60D3E"/>
    <w:rsid w:val="00D616FC"/>
    <w:rsid w:val="00D61AD8"/>
    <w:rsid w:val="00D705D8"/>
    <w:rsid w:val="00D7395F"/>
    <w:rsid w:val="00D74882"/>
    <w:rsid w:val="00D758CC"/>
    <w:rsid w:val="00D765F5"/>
    <w:rsid w:val="00D77C2A"/>
    <w:rsid w:val="00D80D28"/>
    <w:rsid w:val="00D82314"/>
    <w:rsid w:val="00D93741"/>
    <w:rsid w:val="00D95CFA"/>
    <w:rsid w:val="00DA10AD"/>
    <w:rsid w:val="00DA30C0"/>
    <w:rsid w:val="00DA4FC0"/>
    <w:rsid w:val="00DA5EC7"/>
    <w:rsid w:val="00DA77A9"/>
    <w:rsid w:val="00DB65B3"/>
    <w:rsid w:val="00DC2229"/>
    <w:rsid w:val="00DC2E99"/>
    <w:rsid w:val="00DC5EB5"/>
    <w:rsid w:val="00DC79F7"/>
    <w:rsid w:val="00DC7BB2"/>
    <w:rsid w:val="00DD3676"/>
    <w:rsid w:val="00DD6F96"/>
    <w:rsid w:val="00DE03B0"/>
    <w:rsid w:val="00DE18D9"/>
    <w:rsid w:val="00DE1C2C"/>
    <w:rsid w:val="00DE2936"/>
    <w:rsid w:val="00DE57E8"/>
    <w:rsid w:val="00DE6A2D"/>
    <w:rsid w:val="00DE6A75"/>
    <w:rsid w:val="00DE701F"/>
    <w:rsid w:val="00DF04D5"/>
    <w:rsid w:val="00DF055E"/>
    <w:rsid w:val="00DF1074"/>
    <w:rsid w:val="00DF7F00"/>
    <w:rsid w:val="00E04516"/>
    <w:rsid w:val="00E048A3"/>
    <w:rsid w:val="00E15374"/>
    <w:rsid w:val="00E239B5"/>
    <w:rsid w:val="00E2707B"/>
    <w:rsid w:val="00E30ADC"/>
    <w:rsid w:val="00E32E72"/>
    <w:rsid w:val="00E408AE"/>
    <w:rsid w:val="00E42BA3"/>
    <w:rsid w:val="00E4587D"/>
    <w:rsid w:val="00E46FC7"/>
    <w:rsid w:val="00E5383F"/>
    <w:rsid w:val="00E562F2"/>
    <w:rsid w:val="00E65B88"/>
    <w:rsid w:val="00E6733D"/>
    <w:rsid w:val="00E734B4"/>
    <w:rsid w:val="00E742FD"/>
    <w:rsid w:val="00E744BB"/>
    <w:rsid w:val="00E818E1"/>
    <w:rsid w:val="00E85198"/>
    <w:rsid w:val="00E86F02"/>
    <w:rsid w:val="00E943EA"/>
    <w:rsid w:val="00E94CEA"/>
    <w:rsid w:val="00EA2E87"/>
    <w:rsid w:val="00EA429D"/>
    <w:rsid w:val="00EA6228"/>
    <w:rsid w:val="00EA6519"/>
    <w:rsid w:val="00EA6C11"/>
    <w:rsid w:val="00EB07E8"/>
    <w:rsid w:val="00EC03C1"/>
    <w:rsid w:val="00EC2A5F"/>
    <w:rsid w:val="00EC4F53"/>
    <w:rsid w:val="00EC61EE"/>
    <w:rsid w:val="00EC66E4"/>
    <w:rsid w:val="00ED084D"/>
    <w:rsid w:val="00EE54C9"/>
    <w:rsid w:val="00EE788C"/>
    <w:rsid w:val="00EF1FDA"/>
    <w:rsid w:val="00EF55FC"/>
    <w:rsid w:val="00F03604"/>
    <w:rsid w:val="00F05159"/>
    <w:rsid w:val="00F056A2"/>
    <w:rsid w:val="00F05B45"/>
    <w:rsid w:val="00F06FBE"/>
    <w:rsid w:val="00F171D9"/>
    <w:rsid w:val="00F172A7"/>
    <w:rsid w:val="00F245F5"/>
    <w:rsid w:val="00F33A42"/>
    <w:rsid w:val="00F372A8"/>
    <w:rsid w:val="00F37CBC"/>
    <w:rsid w:val="00F42CD1"/>
    <w:rsid w:val="00F43508"/>
    <w:rsid w:val="00F46311"/>
    <w:rsid w:val="00F5326E"/>
    <w:rsid w:val="00F62BE1"/>
    <w:rsid w:val="00F6326D"/>
    <w:rsid w:val="00F66AAE"/>
    <w:rsid w:val="00F70C94"/>
    <w:rsid w:val="00F778EE"/>
    <w:rsid w:val="00F82BD8"/>
    <w:rsid w:val="00F85976"/>
    <w:rsid w:val="00F900C1"/>
    <w:rsid w:val="00F97122"/>
    <w:rsid w:val="00FA34FC"/>
    <w:rsid w:val="00FA4F4E"/>
    <w:rsid w:val="00FA7A9C"/>
    <w:rsid w:val="00FB6433"/>
    <w:rsid w:val="00FC2BFB"/>
    <w:rsid w:val="00FC3212"/>
    <w:rsid w:val="00FC4E34"/>
    <w:rsid w:val="00FD1527"/>
    <w:rsid w:val="00FD222C"/>
    <w:rsid w:val="00FD4FA6"/>
    <w:rsid w:val="00FE0391"/>
    <w:rsid w:val="00FE09A1"/>
    <w:rsid w:val="00FE21A4"/>
    <w:rsid w:val="00FE5F10"/>
    <w:rsid w:val="00FF04AE"/>
    <w:rsid w:val="00FF2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1E0F7D4"/>
  <w15:docId w15:val="{D5F215AC-C2D9-4A42-AC41-479E066ED3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766CB1"/>
    <w:rPr>
      <w:rFonts w:ascii="Comic Sans MS" w:hAnsi="Comic Sans MS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-">
    <w:name w:val="Hyperlink"/>
    <w:basedOn w:val="a0"/>
    <w:rsid w:val="000A7EB4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hyperlink" Target="http://photodentro.edu.gr/v/item/ds/8521/1767" TargetMode="External"/><Relationship Id="rId26" Type="http://schemas.openxmlformats.org/officeDocument/2006/relationships/image" Target="media/image6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2.bin"/><Relationship Id="rId12" Type="http://schemas.openxmlformats.org/officeDocument/2006/relationships/image" Target="media/image3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image" Target="media/image4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hyperlink" Target="http://photodentro.edu.gr/v/item/ds/8521/1767" TargetMode="External"/><Relationship Id="rId24" Type="http://schemas.openxmlformats.org/officeDocument/2006/relationships/image" Target="media/image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fontTable" Target="fontTable.xml"/><Relationship Id="rId10" Type="http://schemas.openxmlformats.org/officeDocument/2006/relationships/hyperlink" Target="http://photodentro.edu.gr/v/item/ds/8521/1767" TargetMode="External"/><Relationship Id="rId19" Type="http://schemas.openxmlformats.org/officeDocument/2006/relationships/oleObject" Target="embeddings/oleObject10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3</Pages>
  <Words>616</Words>
  <Characters>3331</Characters>
  <Application>Microsoft Office Word</Application>
  <DocSecurity>0</DocSecurity>
  <Lines>27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si</dc:creator>
  <cp:lastModifiedBy>user1</cp:lastModifiedBy>
  <cp:revision>22</cp:revision>
  <dcterms:created xsi:type="dcterms:W3CDTF">2018-06-04T13:35:00Z</dcterms:created>
  <dcterms:modified xsi:type="dcterms:W3CDTF">2019-01-02T1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